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87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6000"/>
    <a:srgbClr val="FFFFCC"/>
    <a:srgbClr val="F5F5F5"/>
    <a:srgbClr val="3399FF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CC42D42-99F9-4BC5-9E0D-D95C71653CDF}" v="69" dt="2023-08-28T03:07:39.425"/>
    <p1510:client id="{AAE5F2C4-75CB-49D4-8E2F-1A5EC48667F2}" v="93" dt="2023-08-28T13:55:28.40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28176" autoAdjust="0"/>
  </p:normalViewPr>
  <p:slideViewPr>
    <p:cSldViewPr snapToGrid="0">
      <p:cViewPr varScale="1">
        <p:scale>
          <a:sx n="15" d="100"/>
          <a:sy n="15" d="100"/>
        </p:scale>
        <p:origin x="2856" y="25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486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17T15:36:22.0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42 2217 537 0,'3'0'0'0,"-3"-2"0"16,4 2 125-16,-4-1 106 15,0 0-165-15,0 1 34 0,0 0-50 16,0 0-18-16,0 0 25 0,0 0-14 16,0-1-20-1,0-1 3-15,0 2 2 0,0 0 4 0,0 0 2 0,0 0-8 16,0 0-4-16,0 0-5 16,0 0-5-16,0 0-1 0,0 0 1 15,0 0 3-15,0 0-8 0,0 4-3 16,-4 3 2-16,3 2-3 0,-5 4 1 15,3 3-1-15,-3 5-1 16,3 2 1-16,3 2 0 0,0 2-2 0,-2 5 2 16,0-1 0-16,1 2-2 0,-3-4 0 15,4-2-1-15,-3-4 0 0,3-3 0 16,0-2 1-16,0-4-1 16,0 0 0-16,0-5 0 0,0-2 0 15,0-3-2-15,0-4 2 0,0 0 0 16,0 0 0-16,0 0 2 0,1 0 2 15,-1 0 3-15,0 0-12 16,0-2-12-16,0-2-11 0,-1-5-6 16,-7-1-38-16,5-3 18 0,-1 3-2 15,-4-1-33-15,0 3 0 0,3 0 19 16,-5 1-24-16,4 1 62 0,-1 1 27 16,0-1 2-1,2 3 6-15,-1-2 5 0,3 3 16 0,1 1 29 0,-1-2 1 16,3 3-2-16,0 0 17 15,0 0-13-15,0 0-8 0,0 0-10 16,0 0-22-16,0 0-13 0,0 0-6 16,0 6-15-16,0 2 12 0,5 3 12 15,-2 2 19-15,1 1-17 16,1-2 3-16,-3 2-2 0,3 0-2 16,-1 0-3-16,-1-3-2 0,3-3-1 15,-4 3 2-15,1-1 4 0,1-2 0 16,-1-2 3-16,2-2-2 0,-1-1 6 15,-4-3 9-15,4 0 1 0,-4 0 3 16,0 0 4-16,0 0-4 0,0 0-2 16,0-1-4-1,0-1 3-15,1-1-6 0,1 1 5 0,2-4 15 16,1-4-16-16,2-2-6 0,0 1-8 16,-2 0-4-16,2 0-1 0,-1 3-1 15,-1-3-1-15,0 3 1 0,1 0 0 16,1 1 1-16,-4 3 6 0,3 0-1 15,-1 2-5-15,-2-3 1 16,-1 3-1-16,0-2-5 0,-2 4 4 16,2 0-3-16,-2 0-1 0,0 0-1 15,0 0-2-15,0 0-3 0,0 0-22 16,0 1-21-16,0 1-36 0,0 0-66 16,-4 0-86-16,1 2-219 0</inkml:trace>
  <inkml:trace contextRef="#ctx0" brushRef="#br0" timeOffset="1395.98">9398 2327 727 0,'0'-1'0'16,"0"1"333"-16,0-1-220 0,0 0-30 15,0 1-30-15,0 0 6 0,0 0-10 16,0 0-24-16,0 0-10 0,0 0 1 16,0 0-5-16,0 0-9 0,0 0 0 15,0 3-4-15,0 1-11 0,0 8 15 16,0 5 19-16,0 6-1 16,0 4 1-16,-3 4-7 0,3 0-5 15,0 0-1-15,0-2-2 0,0-4-2 16,0-2-2-16,3-2-1 0,2-5 1 15,-3-1 0-15,0-2 2 0,0-3-1 16,-2-5-1-16,0-2 0 16,0-3 2-16,0 0 1 0,0 0 4 15,0 0-4-15,0 0 8 0,-6 0-5 16,-2-1-5-16,1-3-6 0,-6-1-8 16,4 0 2-16,-3 1 0 0,3-3 5 15,-2 1 1-15,6 2 3 16,-2 0 0-16,2 2 0 0,1 1 1 15,4 0-1-15,-2-1 0 0,2 2-5 16,0 0 9-16,0 0-1 0,0 0 1 16,0 0-4-16,0 0 0 0,2 2-13 15,2 4 14-15,5 1 5 0,-4 4 1 16,4-2 0-16,0 2-1 16,-1 0-1-16,3 0 0 0,-2 0-2 15,2-1-1-15,-6 0 1 0,2 1-1 16,2-3 1-16,-6 0 0 0,3 0 0 15,-1-1-4-15,-3-2 2 0,-1-1 3 16,-1-2-3-16,2-2 3 0,-2 0-1 16,0 0 1-16,0 0 3 15,0 0 0-15,0 0 5 0,0 0 3 16,0 0 1-16,0 0 4 0,2 0-1 16,-2 0-1-16,2-3-1 0,0-1 2 15,1-2-9-15,2-2 13 0,1-3-10 16,-1-3-6-16,6 1-6 15,-3-4 3-15,7 1-3 0,-7-1 1 16,5 3 2-16,-4 2-2 0,0 5-3 16,-6 2 0-16,2 2 2 0,1 0-2 15,-5 1-4-15,1 2 0 0,0 0-2 16,-2 0 4-16,0 0 0 16,0 0-5-16,0 0-10 0,0 0-14 15,0 0-21-15,0 0-16 0,0 2-35 16,2 1-108-16,-2 0-20 0,0 2-162 15</inkml:trace>
  <inkml:trace contextRef="#ctx0" brushRef="#br0" timeOffset="7533.71">1500 6333 918 0,'0'0'0'0,"0"0"294"0,0 0-177 15,0 0-51-15,0 0 5 0,0 0-9 16,0 0-37-16,0 0 0 0,23 5 17 16,-4-5 3-16,3 0 5 0,6 0-14 15,-1 0-12-15,-1-2-8 0,1-1-2 16,-4 1-8-16,-4 0-6 16,-5 1 0-16,-3 0 6 0,-2 1-7 15,-4 0 2-15,0 0-2 0,1 0-44 16,-3 0-29-16,-3 0-28 0,0 0-45 15,0 4-22-15,0-1-24 0,-12 4-185 16</inkml:trace>
  <inkml:trace contextRef="#ctx0" brushRef="#br0" timeOffset="7769.1">1528 6503 1092 0,'0'0'0'0,"0"0"355"16,0 0-283-16,0 0-25 0,0 0-8 16,0 0-16-16,0 0 19 0,64 10 7 15,-34-10-10-15,5 0-8 0,-1-1-16 16,-7-1-8-16,-1 2-4 16,-12 0 3-16,0 0-3 0,-8 0-6 15,1 0 6-15,-5 0-2 0,-1 0-63 16,-1 2-75-16,0 1-86 0,-1 0-264 15</inkml:trace>
  <inkml:trace contextRef="#ctx0" brushRef="#br0" timeOffset="8774">2455 5914 453 0,'0'0'0'0,"0"0"277"16,0 0-52-16,0 0-77 0,0 0 8 16,0 0 2-16,0 0-64 15,0 0-21-15,-25-5-9 0,18 5-11 16,-5 0-21-16,-2 1-13 0,5 1-4 16,-5 1-10-16,7 2-1 0,-2-4 6 15,5 0-6-15,3-1-2 0,1 0 3 16,0 0-5-16,0 0 0 15,0 0 0-15,0 0 0 0,0 0-6 16,0 0 8-16,0 0 0 0,0 0-4 16,0 1 2-16,0 1 0 0,0 2 0 15,0 2 0-15,0 0 8 0,0 0-6 16,0 4 4-16,3-1 0 0,-3 1-5 16,2 3 7-16,-2 0-4 0,5 2-3 15,-3 2 5-15,-2 1-3 16,2 1-1-16,0 1 3 0,1 1-3 15,-3 2-3-15,2 1 2 0,-2 1 6 16,0 0-7-16,0 2 0 0,0-1 4 16,0 3-4-16,0 0 0 0,0-3 3 15,2 1-3-15,-2 0 0 0,0 1 2 16,1 0-3-16,-1 0 2 16,0-1 0-16,0-2-2 0,0 3 0 15,0-4 2-15,0 0-2 0,0-1 2 16,0-4 0-16,0 2-2 0,0-3 2 15,0 1-1-15,0 2 0 16,0-3-1-16,0-1 3 0,0-1-4 16,-1 0 3-16,1-2 0 0,-2-1-2 15,2 0 2-15,-2-2 1 0,2-2-4 16,0-1 4-16,-3-1 2 0,3 2-5 16,0-4 2-16,-2 1 6 0,0-2-7 15,0 3 0-15,-1-5 12 0,3 0-11 16,0-1 6-16,0 2-3 15,0-2-6-15,3 1 4 0,1 4-2 16,1-2-3-16,2 2 6 0,6 0 2 16,1-1-4-16,5 1 8 0,-1-2-5 15,1 2 1-15,-1-4 4 0,-6 0-4 16,3 1-7-16,-7-2 4 0,1 1 1 16,-5-1-3-1,-1-1-23-15,6 0-52 0,-5 0-101 0,-1-1-123 16,-3-1-304-16</inkml:trace>
  <inkml:trace contextRef="#ctx0" brushRef="#br0" timeOffset="9872.74">8707 5738 1135 0,'0'0'0'16,"0"1"237"-16,0-1-177 0,5 3-38 16,5-2-2-16,10-1 20 0,3 0 11 15,2 0-17-15,-6 0-12 16,-1-1 2-16,-6 1 0 0,-3-3-2 16,-4 3-7-16,-1 0 5 0,-4 0 8 15,0 0 4-15,0 0-3 0,0 0 1 16,0 0 2-16,0 0-4 0,0 3-11 15,0-1-9 1,0 1-3-16,0 2-4 0,-2 4-2 0,2 4 2 16,-3 4 3-16,1 5-5 0,0 0 2 15,2 3 5-15,0 3-7 0,-2 0 2 16,2 2 2-16,0 0-4 0,2 3 2 16,0 0 1-16,3 2-4 15,-3 0 4-15,3 0-1 0,-1 0-4 16,-3-1 6-16,7 0-4 0,-5-1 0 15,2-1 2-15,-1-2 0 0,-1-4-3 16,5 0 4-16,-3-2 1 0,0 1-4 16,-1-3 0-16,-1 0 1 15,-3 0 0-15,0-4 0 0,-5-3 6 16,1-2-8-16,-1 0 4 0,-7-1 4 16,6 0-8-1,-6 0 4-15,-2-2 4 0,0-2-7 0,-6 0 2 0,1-2 5 16,-4 0-7-16,-2 1 2 0,2-5 3 15,2 0-4-15,1-2 0 0,1 0 4 16,8 1-6-16,4 1 4 16,5-2 1-16,-1 0-6 0,3 0-2 15,0-6-15-15,0-2-56 0,2-7 5 16,5-2-49-16,7-3-113 0,2-3-57 16,-4 2-295-16</inkml:trace>
  <inkml:trace contextRef="#ctx0" brushRef="#br0" timeOffset="10375.06">9128 5524 1080 0,'0'0'0'15,"0"0"278"-15,0 0-168 0,0 0-47 16,0 0-1-16,0 0-7 0,0 0-21 16,0 0-19-16,-6-6-17 0,10 5 4 15,6 1 9-15,-3-1 2 0,8 1 0 16,0 0-4-16,0 0 2 0,4 2 0 15,1 2-7-15,3 5-6 16,-6-2 4-16,-4 4-4 0,-1-3-7 16,-7 1 14-16,-1-1-7 0,-4 3-1 15,0 2 6-15,-7 1 3 0,-6 2 2 16,-6 1-3-16,-2-2-2 0,-2-1-2 16,1-2 5-1,-1-1-6-15,8-1 0 0,-1-1 6 0,7-5-2 0,0 1-1 16,7-2 4-16,0-3 1 15,2 0-13-15,0 1 5 0,2 2 0 16,5 1-14-16,4 1 18 0,3 1-3 16,4-6-2-16,3 2 2 0,2-2 4 15,-2 0-4-15,6 0 0 16,-8 0-2-16,-1-2-114 0,-4 2-4 16,0-3-35-16,-1-3-105 0,-5-1-94 15,1-4-292-15</inkml:trace>
  <inkml:trace contextRef="#ctx0" brushRef="#br0" timeOffset="10720.34">9414 5574 1258 0,'0'0'0'0,"0"0"358"16,0 0-288-16,0 0-34 0,0 0-14 15,0 0-7-15,-41 72-12 0,40-48 0 16,1-1 3-16,3-1-7 15,6-3-4-15,0-3 6 16,3-3-2-16,1-3-9 0,3-2 9 0,-1-5-9 16,3-3-13-16,2 0 8 0,-4-11-8 15,-2-2 0-15,-2-5 19 0,0-2 1 16,-5-2 3-16,-1 1 0 0,-6-2 9 16,0-3-7-16,-6 3 2 31,-1 2-4-31,-5 5 0 0,0 2 13 15,1 7 5-15,-5-1-1 0,4 5 4 16,1 3-13-16,-3 0-13 0,9 0 4 16,-4 0-3-16,4 4-9 0,3 1-10 15,0 1-49-15,2 0-34 16,0 2-20-16,7 0-55 0,4-2-116 16,-2-2-102-16</inkml:trace>
  <inkml:trace contextRef="#ctx0" brushRef="#br0" timeOffset="11096.96">9697 5564 1000 0,'0'0'0'16,"0"0"362"-16,0 0-226 0,0 0-62 15,0 0-2-15,0 0-14 0,0 0-31 16,0 0-15-16,0 0-3 0,-55 66-6 15,55-50-4-15,0 1 2 16,0-1 2-16,4-2-4 0,5 1 2 16,-1-5 1-16,7-1-3 0,1-4 2 15,-1-1 5-15,5-4-6 0,-1 0 0 16,4-8 14-16,-1-3-9 0,-3-2 11 16,-3-1 3-16,-7-2-4 15,1 2 9-15,-6-2 0 0,-2-1-1 16,-2-2-1-16,-4-3-12 0,-10-3-9 15,0 4 5-15,-2 3-8 0,2 6-4 16,-4 5 12-16,2 6-6 0,0 1 0 16,-1 2-1-16,6 5-1 0,-1 0-21 15,8 2-40-15,1-1-32 16,3-1-86-16,0 0-51 0,3-4-191 16</inkml:trace>
  <inkml:trace contextRef="#ctx0" brushRef="#br0" timeOffset="12179.3">2928 6242 630 0,'0'0'0'16,"0"0"324"-16,0 0-204 0,0 0-28 15,0 0 3-15,0 0 2 0,0 0-35 16,0 0-12-16,-8 0 0 0,7 2-4 15,-3 3-16-15,-3 2-16 0,-4 4-2 16,3 7-3-16,-5 3 5 16,6 6 5-16,-3 3 0 0,6 3 6 15,0 3 4-15,1 0-12 0,3 0 3 16,3-1-1-16,5-2-9 0,4-5-8 16,2-7 3-16,0-1-4 0,2-5-1 15,2 0 0-15,-2-4 3 0,-6-4-22 16,5-3-26-1,-5 0-28-15,-1-4-38 0,2 0-7 0,-3 0-60 16,3 0-144-16,-4-6-116 0</inkml:trace>
  <inkml:trace contextRef="#ctx0" brushRef="#br0" timeOffset="12774.06">3165 6527 1079 0,'0'0'0'0,"0"0"101"0,0 0-40 16,0 0-9-16,21 61-16 0,-7-46 4 15,-5 0-19-15,3-2-12 0,2 1-1 16,-5-3 3-16,4-3-4 0,-6-2-2 16,-6-2 1-16,1-1 5 0,0-1 14 15,-2 0 8-15,0-2 7 0,0 0 8 16,0 0-2-16,3-2 5 15,-3-2 8-15,0-8-22 0,0-5-6 16,2-8-16-16,0-6-10 0,0-5-3 16,0-1-4-16,-1-2 4 15,1-3 0-15,-2 5-2 0,0 3 0 16,2 2 5-16,-2 9-5 0,0 3 0 16,0 2 6-16,0 3-3 0,0 5 10 15,0 2 2-15,0 0 1 0,0 2-2 16,0-1-6-16,0 4-7 0,-2-2 5 15,2 2-2-15,0 1-7 0,0 2 5 16,0-1 0-16,0 1-4 16,0 0-3-16,0 0 5 0,0 0-6 15,0 0 6-15,0 0 0 0,0 0-6 16,0 0 7-16,0 0 0 0,0 0-2 16,0 1-1-16,0 2 1 0,0-2-5 15,4 1 9-15,3 0 0 0,2-1-2 16,3 0 7-1,0 1-7-15,13-1 1 0,2 1 7 0,3-1-8 16,3 0 0-16,3-1 2 0,4 0-2 16,5 0-1-16,-1-1 0 0,-4 0 5 15,-4-1-8-15,-10 2 6 0,-4 0-4 16,-5 0-3-16,-6 0 7 16,-4 2-5-16,-5-1-6 0,1-1-11 15,-3 0-28-15,0 0-31 0,0 0-5 16,-1 0-27-16,-7 2-88 0,-4 3-136 15,1 2-210-15</inkml:trace>
  <inkml:trace contextRef="#ctx0" brushRef="#br0" timeOffset="12962.78">3547 6416 1052 0,'0'0'0'15,"0"0"245"-15,0 0-168 16,0 0-53-16,-16 68-5 0,14-53-10 16,2 3-8-16,0-4 0 15,0-2-2-15,5-1-217 0,-3-5 6 0,-2-5-172 16</inkml:trace>
  <inkml:trace contextRef="#ctx0" brushRef="#br0" timeOffset="13261.07">3554 6427 1071 0,'0'0'0'16,"0"0"250"-16,0 0-180 0,0 0 6 15,0 0-9-15,69-9-13 0,-48 6-20 16,-2 2-12-16,-8 1-2 16,3 0-4-16,-10 0-13 0,3 3-5 15,-4 1 4-15,-1 2-3 0,0 0-2 16,-2 4 6-1,0 5 45-15,0 3-25 0,-5 5 1 0,-3 1-11 0,3 3-7 16,-2 2 0-16,-5 2 0 0,-1 0-8 16,4-1 4-16,-3-5 5 15,3-4-9-15,0-5 4 0,4-8-1 16,3-1-2-16,-1-6 2 0,1-1 4 16,2 0-21-16,0-1-16 0,0-6-42 15,2-4-90-15,3-4-25 0,0 0-51 16,8-1-186-16</inkml:trace>
  <inkml:trace contextRef="#ctx0" brushRef="#br0" timeOffset="13528.59">3946 6511 1150 0,'0'0'0'0,"0"0"332"16,0 0-284-16,0 0-40 15,0 0 6-15,0 0 40 0,0 0-10 16,75 2-14-16,-47-2 2 0,-3 2-11 16,-4-2-15-16,-2 2 1 0,-4-1-14 15,-8 2-74-15,2-2 8 0,-4-1-39 16,0 0-95-16,-5 0-43 15,0-4-154-15,0-3-101 0</inkml:trace>
  <inkml:trace contextRef="#ctx0" brushRef="#br0" timeOffset="13700.26">4074 6374 1004 0,'0'0'0'15,"0"0"273"-15,0 0-211 0,0 0 19 16,-4 79-10-1,4-48-36-15,0-3-14 0,4 1-7 0,-4-2-8 0,0-1-6 16,2-3 0-16,-1-6 1 0,1-2-50 16,3-3-28-16,1-5-58 0,-3-2-169 15,3-5-182-15</inkml:trace>
  <inkml:trace contextRef="#ctx0" brushRef="#br0" timeOffset="14186.55">4336 6595 899 0,'0'0'0'15,"0"0"148"-15,0 0-49 0,0 0-28 16,0 0-6 0,0 0-10-16,0 0-22 0,0 0-11 0,54 52-11 0,-45-50 4 15,-3 1-4-15,-3-2-8 0,-1-1 6 16,-2 0-12-16,3-1 2 15,-1-5 2-15,2-2 48 0,-1-6-18 16,-1-6-11-16,-2-1-10 0,0-6-6 16,-2-5 9-16,-1-4-8 15,-3-3-2-15,1-3 6 0,5 2-4 0,-5 1-1 16,3 6 18-16,2 5 8 0,-2 4 5 16,2 3 2-16,0 8-4 15,0 0 0-15,0 6 0 0,2 3-2 16,-2 2-4-16,2 1-5 0,-2 1-9 15,0 0-12-15,5 0-2 0,-3 1-15 16,10 2 16-16,1 2 0 0,1 0 8 16,2 2-7-16,3 0 6 15,1 1-5-15,1-3-2 0,0 0 0 16,6 1 4-16,-3-2-4 0,-2-3 0 16,1 2 0-16,1-3-5 0,-1 0 4 15,-1 0-1-15,-3-1-2 0,-7-2 6 16,3 3-4-1,-10 0-50-15,0-3 6 0,-3 2-26 0,-2-2-34 16,0 3-8-16,0 0-32 0,0-3-121 16,-5 3-212-16</inkml:trace>
  <inkml:trace contextRef="#ctx0" brushRef="#br0" timeOffset="14657.27">4794 6403 1181 0,'0'0'0'0,"0"0"386"15,0 0-315-15,0 0-4 0,0 0-14 16,0 0-16 0,0 0-20-16,0 0 2 0,-62-58-4 0,48 56-3 0,-1 1 5 15,-2 1-7-15,3 0-9 0,-2 8 5 16,0 2-3-16,3 0-6 0,1 1 5 15,5 0-4-15,0 0-5 16,3 1 5-16,4-2-3 0,0 3-3 16,4 2 6-16,7 0-3 15,-1 2 1-15,6-3 8 0,2 2-5 0,-1-3 1 16,3 1 0-16,-1 1 3 0,-3-2-12 16,-7 0 10-16,3-1-2 0,-6-1-6 15,-4-3 3-15,-2 0-6 16,0-2-12-16,0 1 12 0,-9 0 12 15,-4 1-4-15,-4 0 4 0,2-1-4 16,-2-5-4-16,-3-2 10 0,4-2 3 16,1-5-5-16,0-2 9 0,7 0-4 15,2-2-2-15,1-1 8 0,5-2-3 16,0 1-14-16,2-5 5 16,8 2 8-16,3-1-18 0,3 0-18 15,3 4-29-15,6-1-19 0,0-1-13 16,1 3-49-1,2 2-70-15,-5-2-44 0,-3 1-198 0</inkml:trace>
  <inkml:trace contextRef="#ctx0" brushRef="#br0" timeOffset="14940.1">4990 6208 1072 0,'0'0'0'16,"0"0"287"-16,0 0-172 0,0 0-54 16,0 0-7-16,0 0-5 0,0 0-17 15,67 48 0-15,-49-16 4 0,-2 5 3 16,-4 6-24-16,-3 4-7 15,-4-1-3-15,-5 2-10 0,0-3 5 16,-10-3-3-16,-1-3-3 0,-7-4-24 16,3-8-68-16,-3-4-127 0,0-10-95 15,4-13-552-15</inkml:trace>
  <inkml:trace contextRef="#ctx0" brushRef="#br0" timeOffset="15489.31">5478 6217 391 0,'0'0'0'16,"0"0"360"-16,0 0-165 0,0 0-39 15,0 0 23-15,0 0-31 0,0 0-35 16,0 0-32-16,0 0-23 0,-7 1-20 15,0 17-1-15,-3 8-10 0,1 5-8 16,-2 5-7-16,8 0 0 16,3-1-7-16,1 1-4 0,8 0 4 15,4-2-4-15,2-2-2 0,5-5-25 16,3-3-35-16,0-1-88 0,3-2-56 16,-3-7-52-16,-1-5-215 0</inkml:trace>
  <inkml:trace contextRef="#ctx0" brushRef="#br0" timeOffset="16054.53">5894 6445 960 0,'0'0'0'0,"0"0"137"15,0 0-74-15,0 0 8 0,0 0-25 16,0 0-1-16,48 67-7 0,-36-50-12 16,0-4 9-16,3 3-2 0,-5-2-8 15,1-4-13-15,-4-2 2 16,-5-4 1-16,-1-3 9 0,1-1 5 16,-2 0-9-16,2 0 6 0,-2-1 11 15,5-5-9-15,-3-9 12 0,0-5-18 16,0-6-18-16,-1-4-2 0,-1 0 5 15,0-8-5-15,0 0 4 16,0-6 1-16,0 3-5 0,0 2 0 16,-1 8 8-16,-1 4-5 0,0 8 10 15,0 3 11-15,2 5-12 0,0 2-9 16,0 0 6-16,0 2-9 0,0 0-2 16,0 1 0-16,0 2 8 0,2 1-9 15,2 2 1-15,-4-3-2 16,3 2-3-16,1 1 6 0,-3-2-2 15,7 3-7-15,-3 0 5 0,4 0-2 16,0 0-5-16,1 0 16 0,4 0-6 16,6 0 0-16,5 4 0 0,-2-2 3 15,3 2-3-15,4-1 11 16,0 0-10-16,4 1-2 0,-1-1 2 16,3-3 3-16,-4 0-4 0,-2 0-2 15,-6 0 2-15,-4 0 0 0,-4 0-90 16,-2 0 17-16,-9 0-64 0,4 0-17 15,-9 0-50-15,0 1-197 0,-3 3-92 16</inkml:trace>
  <inkml:trace contextRef="#ctx0" brushRef="#br0" timeOffset="16509.41">6416 6363 746 0,'0'0'0'16,"0"0"314"-16,0 0-213 0,0 0-57 15,0 0-3-15,0 0 14 0,0 0-23 16,0 0-5-16,-27-61-13 16,10 55-7-16,-3 6 1 0,1 2 13 15,-1 6 4-15,1 1 13 0,3 3 7 16,-2-1-9-16,4 1-10 0,5 3-6 15,0-6-11-15,8 0-4 0,-1-1 7 16,2 1-5-16,0 1-5 0,7 1 10 16,2 1-8-16,7 2 0 15,1 0 11-15,3 1-12 0,-1-1-4 16,4-1 2-16,-2 4 7 0,1-1-8 16,-5 1-5-16,-4 1-2 0,-6-3-4 15,-7-4 11-15,0 3 0 0,-2-4-8 16,-7 0 14-16,-7 1 5 0,-1-5-9 15,-5-1 9-15,1-2-6 0,2-3-1 16,-4-9 6-16,3-5-7 16,1-8-6-16,5 0-13 0,5-1 11 15,3 4-3-15,6 2 11 0,0 0-6 16,6 1-21-16,4 2 17 0,6-3-33 16,4 1-40-16,4 1-1 0,5 2-42 15,1 0-174-15,2 2-236 16</inkml:trace>
  <inkml:trace contextRef="#ctx0" brushRef="#br0" timeOffset="16822.96">6748 6432 1392 0,'0'0'0'15,"0"0"307"-15,0 0-276 0,0 0-27 16,0 0 12-16,78-10 4 0,-34 4-9 16,1 0-12-16,6 2-101 0,-9-3-125 15,-4-1-218-15</inkml:trace>
  <inkml:trace contextRef="#ctx0" brushRef="#br0" timeOffset="17576.4">7277 6421 957 0,'0'0'0'0,"0"0"225"0,0 0-105 16,0 0-62-16,0 0-41 0,0 0-15 16,0 0 26-16,0 0 13 0,21 46 2 15,-5-29-3-15,-3-2-7 0,4 1-4 16,-2-2-4-16,-5-4-8 16,-1-3 1-16,-2-3-4 0,-5-1-2 15,5 0-1 1,-7-2 5-16,0-1-4 0,2 0-9 0,-2-1 9 0,2-5 7 15,-1-4 7-15,-1-5-9 0,4-1-10 16,-4-9-9-16,0-2 4 16,0-7 2-16,0-1-5 0,0-6 1 15,0-2-2-15,0-1-17 0,0 0 19 16,0 5 0-16,-2 7-10 16,-1 4 15-16,1 7 3 0,0 0-5 0,-3 3 6 15,3 3-2-15,0 2-3 16,-1 1 7-16,3 2-6 0,0 3-5 15,0 3 0-15,0 1 14 0,0 3-14 16,0 0 0-16,0 0 7 0,0 0-7 16,0 0-6-16,1 0 6 0,5 0-16 15,4 0 19-15,4 0-1 0,4 0-1 16,3 0 10-16,1 0-1 16,6-1-5-16,5-2 10 0,5 0-7 15,1 1-1-15,3 0 3 0,2-2-2 16,0 4-10-16,-5 0 4 0,0 0 3 15,-9 0-6-15,-1 1-2 0,-10 3 1 16,1-1-56 0,-12 0 12-16,3 1-28 0,-7-2-74 0,-3 3-12 15,-1 1-93-15,-5-1-183 0</inkml:trace>
  <inkml:trace contextRef="#ctx0" brushRef="#br0" timeOffset="17763.84">7684 6171 1265 0,'0'0'0'0,"0"0"282"0,0 0-216 16,0 0-29-16,-37 78-13 16,33-60-5-16,-4 0-15 0,6 1-3 15,-2-3-2 1,4-5-189-16,0-4-18 0,0-3-253 0,2-5-311 0</inkml:trace>
  <inkml:trace contextRef="#ctx0" brushRef="#br0" timeOffset="18014.81">7704 6192 968 0,'0'0'0'0,"0"0"208"0,0 0-99 15,0 0-23-15,70 10-3 0,-43-9-21 16,-6 1-17-16,-3 2-7 0,-1 0-11 15,-8 1-14-15,0 2-13 16,-5 3 0-16,-4 2 13 0,0 7 3 16,-4 6 24-16,-8 2-8 0,-1 5-14 31,-4 4-7-31,4-1-7 0,-4-3-6 0,6 0 4 0,4-8-4 0,3-6-83 16,3-5-10-16,-3-7-30 15,4-6-109-15,4-4-93 0,-1-10-226 16</inkml:trace>
  <inkml:trace contextRef="#ctx0" brushRef="#br0" timeOffset="18440.13">8151 6050 1172 0,'0'0'0'16,"0"0"308"-16,0 0-213 0,0 0-46 16,0 0-14-16,0 0-13 0,0 0-15 15,0 0-5-15,0 0 12 0,41 29-5 16,-25-8-3-16,-4 6 10 16,0 6 6-16,-1 7-5 0,-4 5 2 31,-3 3-4-31,-4 0-10 0,-2 2 5 0,-12-2-1 0,1-2-4 0,-6-3 4 15,-2-4-5-15,1-7-8 0,-3-10-29 16,7-5-65-16,-1-12-128 16,1-5-65-16,3 0-346 0</inkml:trace>
  <inkml:trace contextRef="#ctx0" brushRef="#br0" timeOffset="33040.32">7258 6927 12 0,'0'0'0'0,"0"0"37"16,0 0-11-16,0 0-13 0,0 0-10 15,0 0-3-15,0 0 0 0,0 0 1 16,0 1-1-16,-2 0 0 0,2-1 3 16,0 2-3-16,0 0 2 0,0 0-1 15,0-1 0-15,0 2 0 16,0-1-1-16,0-2 0 0,0 3 0 15,0-3 1-15,0 0-1 0,0 1-43 16</inkml:trace>
  <inkml:trace contextRef="#ctx0" brushRef="#br0" timeOffset="33385.36">7258 6927 122 0,'2'20'0'0,"-2"-20"57"0,0 0-38 16,0 0-8-16,0 0-5 0,0 0-1 16,0 0-3-16,0 0-1 0,0 0-2 15,0 0 0-15,0 0-3 0,0 0 6 16,0 0 0-16,0 0 4 0,0 0 5 16,0 0 4-16,0 0-2 0,-2 0 8 15,2 2 14-15,0-2-2 16,0 1-2-16,-2 1-3 0,2-2-23 15,0 0 18-15,-4 0-20 0,4 0 1 16,-1 0-2-16,-1 0-2 0,2 1 0 16,0 2 0-16,-2-1-5 0,0 0-2 15,1-1-6-15,-1 0-9 0,0 1-1 16,0 2 2-16,1-4-12 16,1 3 4-16,0-3 1 0,-4 1-3 15,4 1-14-15,0-2-30 16,-2 0-41-16</inkml:trace>
  <inkml:trace contextRef="#ctx0" brushRef="#br0" timeOffset="39131.81">3635 7111 677 0,'0'0'0'0,"0"0"246"0,0 0-105 15,0 0-70-15,0 0-6 0,0 0 16 16,0 0-28-16,0 0-17 16,-3 1-2-16,3 0-11 0,0 1-12 15,0 1-6-15,3 0 2 0,6 4 3 16,0 1 13-16,3 1 2 0,-3 2-2 15,7-1 7-15,-2-1-7 0,2 0-2 16,0-3 1-16,0 1-4 0,2-1-2 16,3-1 2-16,4-4-1 15,-1 1-4-15,1-2 0 0,5 0 2 16,-2-2-5-16,2 2 1 0,-1-2-7 16,-3-2-1-16,1 1-1 0,3-1 0 15,0-1 0-15,-5 3 0 0,5-4 2 16,-5 0-3-16,-2 3 0 15,0-3 3-15,-4-1-4 0,-7 2 0 16,8 0 0-16,-8 0 2 0,-3 0 1 16,0 2-4-16,-6 1 0 0,1 2-23 15,-2 0-6-15,-2 0 3 0,0-1-17 16,0 1 0-16,0-4-7 0,0 1-18 16,-9-4-66-16,0-2-7 0,4-1-73 15,-8-3-9-15,10 1-1 16,-4-1-86-16</inkml:trace>
  <inkml:trace contextRef="#ctx0" brushRef="#br0" timeOffset="39399">4245 7012 433 0,'0'0'0'16,"0"0"389"-16,0 0-221 15,0 0-23-15,0 0-38 0,0 0-37 16,0 0-36-16,0 0-22 0,0 0-6 16,2 16 11-16,5-9 5 0,4 3 1 15,-2-4-5-15,5 2 0 0,-7 0-5 16,2-4 0-16,0 6-4 0,1-5-2 15,-5-2-3-15,-1 3-2 16,1-4 3-16,-5 0-2 0,0 0-1 16,0-2 1-16,0 2 3 0,0 1 0 15,0 3 9-15,-1 2 17 0,-8 2 2 16,0 3-12-16,-4 2-6 0,1 1-6 16,0 0-5-16,1-3-2 0,-3-1-2 15,9-2-2-15,1-4-85 0,-1-2-124 16,3-4-140-16,-3-2-421 15</inkml:trace>
  <inkml:trace contextRef="#ctx0" brushRef="#br0" timeOffset="40074.41">3571 7032 407 0,'0'0'0'0,"0"0"389"16,0 0-289-16,0 0 32 0,0 0-24 15,0 0-27-15,0 0 8 0,0 0-31 16,0 0-14-16,-16 10-2 16,9-3-13-16,-5 0-3 0,3 1 4 15,-1-2-5-15,-1 1 0 0,2 0-1 16,4-3 3-1,1-1-6-15,1-1-10 0,-1-1-4 0,2 0-3 0,2-1-1 16,0 0 0-16,0 0-4 0,0 0-3 16,2 0-4-16,-2 0-5 15,0 1-5-15,4 5-1 0,3 1 17 16,-2 2 4-16,4 2 8 0,-2 1-1 16,0 0 2-16,7 1-1 15,-5-1-3-15,3 0-1 0,-4-1 1 0,-1-3-2 16,-2 1-2-16,-2-2 0 0,3-4-1 15,-4 0 0-15,-2-1 1 16,0-1-3-16,0-1 0 0,0 0 0 16,1 0-151-16,3 0-48 0,-2-4-73 15,-1-1-111-15</inkml:trace>
  <inkml:trace contextRef="#ctx0" brushRef="#br0" timeOffset="42395.73">4435 6849 111 0,'0'0'0'0,"0"0"111"16,0 0-74-16,0 0-9 16,0 0 16-16,0 0-6 0,0 0-4 0,0 0 2 15,0 0-4-15,0 0 10 0,-2 0 3 16,2 0-14-16,-4 0-7 16,4 0-10-16,0 0-11 0,-1 0-2 15,1 0-2-15,-2 0-39 0,0 0-33 16,0 0-55-16,-1 0-121 0</inkml:trace>
  <inkml:trace contextRef="#ctx0" brushRef="#br0" timeOffset="47547.28">1783 8660 701 0,'0'0'0'0,"0"0"417"31,0 0-252-31,0 0-47 0,0 0-45 0,0 0-6 0,0 0-13 16,0 0-35-16,-5 0-25 0,12-2-6 15,2 2 19-15,10 0 10 0,1 2 9 16,3-2-2-16,-2 0-15 0,-2 0-4 16,1 0-2-16,-4 0-2 0,0 0 6 15,-2 0-3 1,-9 0-8-16,6 0-174 0,-4 0 33 0,-6 1-40 15,1 1-117-15,-2 2 21 0</inkml:trace>
  <inkml:trace contextRef="#ctx0" brushRef="#br0" timeOffset="47735.65">1806 8818 1085 0,'0'0'0'16,"0"0"289"-16,0 0-188 0,0 0-45 15,0 0-13-15,0 0-9 16,0 0-13-16,0 0 22 0,37 1-4 16,-23-1-21-16,4 0-15 0,0 0 1 15,-4 1 2 1,2-1-12-16,-4 1-144 16,1 2-11-16,4-3-52 0,1-5-186 15,-2-4-206-15</inkml:trace>
  <inkml:trace contextRef="#ctx0" brushRef="#br0" timeOffset="48472.46">2713 8345 863 0,'0'0'0'0,"0"0"296"16,0 0-174-16,0 0-44 0,-69-8-23 16,54 8 9-16,2 0-8 0,1 1-25 15,-2 1-3-15,10 1 11 0,-1-2-14 16,3 0-12-16,0-1 2 16,2 0-7-16,0 0 1 0,0 0 5 15,0 0-9-15,0 0-5 0,0 0 0 16,0 0 3-16,0 0-3 0,0 0 10 15,0 0-3-15,0 0-5 0,0 0 8 16,0 0-6-16,0 2-2 0,0 1 4 16,0 1-4-16,0 4-1 15,0 1 5-15,0-1-5 0,0 8 2 16,0-1 6-16,0 4-2 0,0 2 0 16,0 4 6-16,0-1-4 0,0 3-4 15,0-1 2-15,0 4-6 0,0-1 0 16,0 2 1-16,0 2 1 15,0-1-3-15,2 3 0 0,0-1 4 16,-2-3-5-16,0-2 2 0,0-1 2 16,0-3-4-16,0 0 1 0,0-2 0 15,0-3 1-15,2-2-1 0,-1 2 0 16,1-1 0-16,0 0 2 16,1-1-2-16,3 0 0 0,-4 1 0 15,1-1 0-15,-3 0 0 0,2-3 0 16,0-1 1-16,-2-2-2 0,0-1 2 15,0-5 2-15,0 0-4 0,0 0 2 16,0-2 5-16,0 1-5 0,-2-1 2 16,0 1-2-16,0-1-2 0,1-1 1 15,1 0 0-15,0 0 0 16,0-1 2-16,0-2-3 0,0 3 0 16,0-3 1-16,0 0 0 0,0 0-6 15,0 0 2-15,0 0-3 0,3 0-1 16,2 0 4-16,6 0 5 15,-2 0 1-15,7 0 14 0,0 0 0 16,3 0-2-16,-1-3 3 0,-6 2-6 16,2 0-8-16,-1 0 0 0,-4 1-1 15,3 0-4-15,-7 0-34 0,1 0-139 16,-3 0-100-16,-3 0-293 0</inkml:trace>
  <inkml:trace contextRef="#ctx0" brushRef="#br0" timeOffset="49587.34">8542 7974 853 0,'0'0'0'0,"0"0"342"16,0 0-245-16,0 0-40 0,-4 14-5 15,8-9-15-15,3 0 18 0,2 0-1 16,2-4-13-16,1 1 2 0,2-1 5 16,-3 0-15-16,-2 0-13 15,-6-1 2-15,-3 0 3 0,2 1-2 0,-2-1-1 16,0 0-2-16,0 0-3 15,0 0 6-15,0 0-3 0,0 0-5 16,0 0-3-16,0 0-4 0,0 3-7 16,0-1 0-16,0-1-2 0,0-1-10 15,0 0 7-15,0 0 8 0,-2 1-4 16,2 2-3-16,0 1 6 16,0 5 1-16,0 0-3 0,0 5 3 15,0 0-3-15,-3 2 0 0,3 2 1 16,0 2-4-16,0-1 3 0,0 2 2 15,0 0-4-15,0 3 1 0,0 0 0 16,0 3 2-16,3-3-3 16,1 3 2-16,-1-1-1 0,2 0 0 15,-1 1 0-15,-2-2 3 0,1 2-4 16,1-5 2-16,-1 1 0 0,3-2-1 16,-5 0 2-16,-1-1-2 0,2 0 0 15,0-1 1-15,2-3-2 0,-3 2 0 16,-1-3 2-16,2-2-1 15,-2 0-1-15,0-1 2 0,4 1-2 16,-4-5 2-16,0 2 2 0,0-3-4 16,0 1 0-16,-4 1 2 0,-1 0-1 15,-1-3 1-15,3 2 5 0,-8-1-7 16,2-2 0-16,-3 0 2 16,0-1 0-16,1 1-3 0,-5 1 4 0,2-2-2 15,3 2 0-15,-3-5 0 16,2 0 2-16,1 2-2 0,4-1 0 15,0-2 5-15,2 1-5 0,3-1 8 16,-3 0-6-16,5 0-1 0,-2-3 2 16,0-2-6-16,2-1-64 0,0-5-71 15,0 0-231-15,-2 0-228 16</inkml:trace>
  <inkml:trace contextRef="#ctx0" brushRef="#br0" timeOffset="50324.91">3985 8766 462 0,'0'0'0'16,"0"0"28"-16,0 0 1 0,0 0-4 15,0 0-14-15,0 0-4 0,0 0-14 16,0 0-75-16,45-31 33 0,-45 23-7 15,0 3 12-15,0-2 15 16,-4 2 27-16,-1-1 4 0,-4-2 5 16,0 4-9-16,2 0-49 0,-5-2-198 15</inkml:trace>
  <inkml:trace contextRef="#ctx0" brushRef="#br0" timeOffset="50873.18">3953 8633 646 0,'0'0'0'16,"0"0"437"-16,0 0-301 0,0 0-27 0,0 0-12 16,0 0-31-16,0 0-22 0,0 0-13 15,0 0-25-15,9 16-10 0,5-2 8 16,-1 5 48-16,1 5-33 16,4 0 7-16,-2 0-4 0,0 0-5 15,-4-1-5-15,0-3-3 0,2-2-3 16,-6-3-1-16,0-6 3 0,-4-3-4 15,-2-4 3-15,-1-2 5 0,-1 0 5 16,0 0 18-16,0-2 1 16,0-1-2-16,0 0 2 0,0-6-20 15,0-8-2-15,0-8 14 0,2-9-25 16,-2-2 0-16,0-7-2 0,0 2 2 16,0-1-6-1,0 1 0-15,-2 5 2 0,2 8-1 0,-1 4 4 16,-1 5 0-16,2 5-4 0,-2 3 4 15,0 5 5-15,1 2 0 0,-1 3 15 16,2 0-3-16,0 1-19 0,0 0 0 16,0 0 0-16,-4 0 0 0,4 0 0 15,0 0 0-15,0 0 0 16,0 0 0-16,0 0-13 0,0 0 4 16,6 0-2-16,1 1 7 0,0 0 1 15,10 3 5-15,8-4 3 0,0 1-4 16,5-1 1-16,5-1 3 0,1-3-5 15,3-3 0-15,3 0 7 16,-3-1-9-16,0 3 4 0,-5 1 1 16,-11 3-5-1,-4 1-1-15,-3 0 3 0,-4 0 0 0,-3 0-23 0,-3 2-10 16,1 1-26-16,-4-1-73 0,-1 3-61 16,-2-3-54-16,0 2-161 0,-5 2-263 15</inkml:trace>
  <inkml:trace contextRef="#ctx0" brushRef="#br0" timeOffset="51360.36">4546 8689 1085 0,'0'0'0'15,"0"0"292"-15,0 0-192 0,0 0-59 16,0 0-11-16,0 0-12 0,0 0-8 15,-12-64 1-15,1 56 0 0,2 1-7 16,-5 1-5-16,-2 3-5 0,-2 3 12 16,-1 0 14-16,0 2-1 0,-1 5-5 15,6 2-2-15,0-1-3 16,3 0 5-16,-1-3 6 0,6 0-3 16,5-3-11-1,1 2-3-15,0 2-3 0,0 0 0 0,0 2-14 0,7 3 14 16,3 2 0-16,1 2 2 0,5 0 0 15,-2 2 3-15,4 1-3 16,-1 1 0-16,-1 1-1 0,0-1 3 16,-7 0-3-16,0-2 1 0,-5 1-3 15,-4-3 2-15,0 0-2 16,-2-2-5-16,-11-1 3 0,-1-1-4 0,-2-5-2 16,-7-2-2-16,4-3 0 0,-2-1-5 15,1-4-2-15,1-6 1 16,1-1 2-16,9-1 15 0,4 0 0 15,0-3 0-15,5 2 15 0,3-2-12 16,8 0 0-16,6 2-3 0,3-3 0 31,1 2 0-31,0-3-6 0,2 1 4 0,6 0-1 0,-3 3-1 0,4-2-85 16,-5 4-67-16,0-1-49 16,-8 0-109-16,-4 1-362 0</inkml:trace>
  <inkml:trace contextRef="#ctx0" brushRef="#br0" timeOffset="51627.51">4795 8404 1050 0,'0'0'0'0,"0"0"194"16,0 0-102-16,0 0-43 16,0 0 17-16,0 0-1 0,73 77 8 15,-61-43-10-15,-5 5-19 0,-1 5-16 16,-6 3-2-16,0 5-13 0,-11 1-2 16,-3-2 1-16,-4-7-6 0,1-5-7 15,-5-9-24-15,-1-8-84 16,-3-7-135-16,-1-9-235 0</inkml:trace>
  <inkml:trace contextRef="#ctx0" brushRef="#br0" timeOffset="52052.5">3715 8461 1054 0,'0'0'0'15,"0"0"305"-15,0 0-183 0,0 0-52 16,0 0-21-16,0 0-18 0,0 0-9 16,-52 100 4-16,35-53 27 0,3 3-7 15,6-1-14-15,1-2-11 16,11-2-16-16,7-6-4 0,6 1 0 15,8-6 1-15,3-6-4 0,1 3-218 16,4-10 46-16,-3 0-119 0,-1-7-372 16</inkml:trace>
  <inkml:trace contextRef="#ctx0" brushRef="#br0" timeOffset="52555.87">4941 8233 1325 0,'0'0'0'16,"0"0"224"-16,0 0-171 0,0 0-26 16,0 0-21-16,0 0-12 0,0 0 12 15,0 0 10-15,65 3-10 0,-46 3-4 16,-3-1-4-16,-5 1-5 15,-6 1-2-15,-1-1 4 0,-2 0 5 16,-2 3 0-16,0 2 0 0,-6 1 14 16,-6 1 6-16,0-3-7 0,-3 1-5 15,3-5 3-15,5-1-4 0,2-3 8 16,1 0 34-16,4-2-11 16,0 0-11-16,0 0-6 0,0 0-17 15,4 0-6-15,1 0-20 0,4 1-5 16,8 2 46-16,5-1-16 0,9-2 8 15,1 0-22-15,2 0-103 0,-2-1-37 16,-6-3-107-16,-3-1-306 0</inkml:trace>
  <inkml:trace contextRef="#ctx0" brushRef="#br0" timeOffset="52801.15">5287 8627 1056 0,'0'0'0'0,"0"0"401"0,0 0-256 15,0 0-53-15,0 0-64 16,0 0-32-16,0 0-7 0,0 0 22 15,75-2 13-15,-37-2-14 0,5-2-18 16,-2-1-186-16,-3 2-172 0,0-3-323 16</inkml:trace>
  <inkml:trace contextRef="#ctx0" brushRef="#br0" timeOffset="53560.61">6131 8579 997 0,'0'0'0'0,"0"0"294"0,0 0-169 15,0 0-71-15,0 0-43 0,0 0-15 16,0 0-4-16,0 0 16 0,34 36 32 15,-15-18-11-15,1 0-11 0,-1 1-2 16,-1-1-3-16,-1 0-6 0,-2-2-3 16,-5-7 1-16,1 2-1 15,-6-8-3-15,0 1 4 0,-3-3-5 16,-2-1 0-16,4 0 15 0,-4-3-2 16,0-2 17-16,0-5 29 0,0-5-29 15,0-6-23-15,-4-6-5 0,2-4 1 16,-3-6-5-16,0-3 4 0,1-4 0 15,1 1-4-15,1-3 0 16,0 5-1-16,0-1 2 0,2 5 2 16,0 10-1-16,0 2-2 15,0 8 4-15,0 4 0 0,0 6-2 0,0 2 0 16,0 2 4-16,0 1-4 0,0 1 0 16,0 1 3-16,0 0-6 15,0 0 4-15,0 0-2 0,0 0-8 16,0 0 5-16,2 0-4 0,2 0 3 15,1 0 5-15,2 0 0 0,0 0 0 16,7 0 5-16,-1 0-2 0,3 0 1 16,3 0 4-16,4 0 2 0,4 0-4 15,1 0 4-15,5-1-8 0,-1 1 7 16,2 0 2-16,1 1-6 16,-3 0 4-16,-2 1 3 0,-1 0-11 15,-8-1 3-15,-5 0 0 0,-4 1-4 16,-1-1 0-1,-4 0-5-15,-2 0-60 0,-1 0-41 0,-4 2-50 0,0-2-51 16,0 0-181-16,-8 0-122 0</inkml:trace>
  <inkml:trace contextRef="#ctx0" brushRef="#br0" timeOffset="54093.73">6502 8346 947 0,'0'0'0'0,"0"0"335"15,0 0-242-15,0 0-59 0,0 0-23 31,0 0 12-31,-19 65-4 0,15-41-3 0,3-2-7 0,-1-3-10 16,2-3 2-16,-2-4-2 0,2-2-68 16,0-4-62-16,0-4-13 0,5-2-92 15,-1 0-105-15,-4-8-184 0</inkml:trace>
  <inkml:trace contextRef="#ctx0" brushRef="#br0" timeOffset="54329.06">6502 8425 433 0,'0'0'0'0,"0"0"383"15,0 0-267-15,0 0-1 0,0 0-51 16,0 0-5-16,71-3-8 16,-55 3-12-16,-3 0-6 0,-5 3 6 15,1-1-11-15,-9-1-6 0,0 2 4 16,0-1 5-16,0 5 8 0,0 4 31 16,-3 8 3-16,-4 6-22 0,-2 1-6 15,-5 3-14-15,3 3-15 0,2-4-4 16,4 1-7-16,-2-3-5 15,5-4 0-15,2-5 1 0,0-2-1 16,0-8-55-16,0 0-10 0,2-5-41 16,5-2-48-1,0-10-36-15,5-7-106 0,-3-3-557 0</inkml:trace>
  <inkml:trace contextRef="#ctx0" brushRef="#br0" timeOffset="54579.66">6950 8292 1167 0,'0'0'0'0,"0"0"184"0,0 0-87 15,0 0-53-15,0 0-1 0,0 0 25 16,65 75-9-16,-54-41-15 0,-7 3-4 15,1 4-13-15,-5 1-10 0,-4 0-10 16,-3-1 0-16,-10 0 0 16,-3-3-4-16,1-4-1 0,-8-3-4 15,4-8-117-15,-3-6-106 0,-1-6-62 16,-3-10-355-16</inkml:trace>
  <inkml:trace contextRef="#ctx0" brushRef="#br0" timeOffset="55034.52">5954 8325 644 0,'0'0'0'0,"0"0"392"0,0 0-244 16,0 0-50-16,0 0-1 0,0 0-33 16,0 0-7-16,0 0 2 0,0 0-13 15,-71 62-2-15,61-27 4 0,-3 10 3 16,6 2 0-16,4 0 1 0,3 0-22 16,7-2-16-16,9-5-8 15,7-3-3-15,3-7-4 0,3-5-80 16,2-6-60-16,1-6-50 0,-5-10-168 15,-2-4-369-15</inkml:trace>
  <inkml:trace contextRef="#ctx0" brushRef="#br0" timeOffset="55506.58">7104 8026 1091 0,'0'0'0'0,"0"0"159"15,0 0-43-15,0 0-46 0,0 0 1 16,60 16-18-16,-39-12-23 16,-3 3-14-16,-2 1-7 0,-6 1-11 15,-2 1-7-15,-8 5 4 0,0-1 10 16,-13 2 14-16,-3 2 2 0,-3 0-15 15,1-2-2-15,-1-1 4 0,3-5-2 16,5-4 28-16,4-2 22 16,5-2 2-16,0-2 0 0,2 0-9 15,0 0-13-15,0 0-9 0,4 0-12 16,5-3-21-16,7 0 5 0,9-2 2 16,6-2 18-16,3 0-17 0,3 0-4 15,-7 2-214-15,-3-2-120 16,-11 2-515-16</inkml:trace>
  <inkml:trace contextRef="#ctx0" brushRef="#br0" timeOffset="56447.61">8823 7872 542 0,'0'0'0'15,"0"0"449"-15,0 0-302 0,0 0 20 16,0 0-60-16,0 0-17 0,0 0-14 15,-12-63-37-15,17 53-18 16,8 3-8-16,1 0-7 0,-2 1-5 16,8 5-1-16,-3 1 0 0,1 0 1 15,3 0-2-15,-3 7-1 0,-4 0-6 16,-3 2 1-16,-3 1 7 16,-4 0 0-16,1 1 11 0,-3 3-9 0,-2 1 1 15,-3 1 6-15,-5 2-2 16,-9-3-2-16,1 2 0 0,-4-2-1 15,-1 0-4-15,3 0 0 0,-3-2 3 16,4-5-4-16,1 0 0 0,3-5 2 16,3 0 4-16,6-1-4 0,4-1 2 15,0-1 1-15,0 0 3 16,0 0 6-16,0 0-7 0,0 0-12 16,5 0-9-16,8 0 25 0,4 0 0 15,5 0 2-15,-1 0-3 0,2-1 1 16,3-1 0-16,-1-1-1 0,-4 2 0 15,-1-4-6-15,-4 3-2 0,-7-2 0 16,5 2-2 0,-7-2-71-16,4 3-48 0,-6-2-29 0,2-2-70 15,-2-2-206-15</inkml:trace>
  <inkml:trace contextRef="#ctx0" brushRef="#br0" timeOffset="56839.98">9182 7792 904 0,'0'0'0'0,"0"0"317"0,0 0-218 16,0 0-36-16,0 0-3 16,0 0-11-16,0 0-7 0,0 0-8 15,-58 38-10-15,53-20-4 0,-6 1-3 16,4-1 1-16,5-1-3 0,0-1 5 15,2 0-12-15,2-1-4 0,7-2-1 16,3-3-1-16,4-2-2 0,2-3 0 16,0-5 9-16,1 0-9 15,1-2 0-15,-4-7 12 0,5-2-1 16,-7-1-3-16,0-4-4 16,-2 2 5-16,-6 2-6 0,-4-1 3 0,-2-1 1 15,0-1-1-15,-2-3 2 0,-4 0-2 16,-6 0-4-16,0 1 0 15,-1 6-1-15,-3 3-2 0,4 8-8 16,1 0 1-16,-1 2-5 0,5 7 2 16,0-2-40-16,3 6-35 0,4-3-29 15,4 1-34-15,6-1-79 0,-1-3-41 16,4-4-115-16</inkml:trace>
  <inkml:trace contextRef="#ctx0" brushRef="#br0" timeOffset="57200.85">9501 7803 827 0,'0'0'0'0,"0"0"428"16,0 0-280-16,0 0-40 16,0 0-4-16,0 0-35 0,0 0-29 15,0 0-11-15,0 0-16 0,-53 19-13 16,49-6 0-16,-1 3 0 15,3-2 0-15,2 2-1 0,0 0 2 0,0-3 3 16,7-2-5-16,0 0 2 16,4-1 2-16,-2-2-5 0,7-2 4 15,0-1 10-15,1-5-9 0,3 0 7 16,-3-5-6-16,-1-6 11 0,4-3 2 16,-6-3-4-16,0 0 0 0,-7 2 5 15,-3-1 1-15,-1 1 11 16,-3-4-3-16,-9-2-12 0,0 2-4 15,-5 1-4-15,-5 4-12 0,1 8-3 16,-1 6 3-16,-2 3-21 0,-1 14-108 16,1 3-155-16,5-2-354 0</inkml:trace>
  <inkml:trace contextRef="#ctx0" brushRef="#br0" timeOffset="73140.19">1955 10815 1050 0,'0'0'0'0,"0"0"290"15,0 0-183-15,0 0-56 0,0 0-29 16,0 0-3-16,0 0 4 0,81 0 14 16,-47-1 24-16,3-3-14 0,-2-1-31 15,-7 3-8-15,-5 0-10 0,-5 2 4 16,-5 0 2-16,-1 0-7 0,-7 4-1 16,2-1-25-16,-3 3-37 15,-2-3-7-15,-2 1-31 0,0-1-85 16,-2 1 15-16,-11-1-124 0</inkml:trace>
  <inkml:trace contextRef="#ctx0" brushRef="#br0" timeOffset="73388.71">1990 10999 1096 0,'0'0'0'0,"0"0"253"0,0 0-188 0,0 0-20 15,0 0 27-15,0 0 5 0,76 33-7 16,-44-28-17-16,3 0-9 16,2-4-8-16,-3 0-13 0,3-1 0 15,-1 0-5-15,-6-1-7 0,-6-4-2 16,-6 4-1-16,-9 0-10 16,0 1 4-16,-7 0 4 0,-1-1-11 0,-1 1-44 15,2 0-52-15,0 0-103 0,-2 0-134 16,2 0-270-16</inkml:trace>
  <inkml:trace contextRef="#ctx0" brushRef="#br0" timeOffset="74236.62">4252 9308 165 0,'0'0'0'16,"0"0"8"-16,0 0-14 0,0 0-142 15</inkml:trace>
  <inkml:trace contextRef="#ctx0" brushRef="#br0" timeOffset="74692.19">6561 9115 472 0,'0'0'0'0,"0"0"81"16,0 0-36-16,0 0-33 0,0 0-13 16,0 0-4-16,0 0-40 0,0 0-43 15,0 0-99-15</inkml:trace>
  <inkml:trace contextRef="#ctx0" brushRef="#br0" timeOffset="75900.37">3653 10752 826 0,'0'0'0'0,"0"0"251"0,0 0-158 16,0 0-43-16,0 0-21 0,0 0 21 16,0 0 27-16,0 0 4 0,62-10-19 15,-32-6-2-15,2-7-17 0,-4-1-12 16,-7 1-3-16,-1 3-14 15,-10 4-3-15,-3 4 2 0,-3 2-4 0,1 3-2 16,-5 3 4-16,0 4-5 16,0-1 3-16,0 1 8 0,0 0-9 15,0 0 3-15,-3 0-5 0,3 1-11 16,-2 3 1-16,0 1 2 0,2 4-11 16,0 2 7-16,-4 2 5 0,3 5-4 15,-1 2 6-15,-2 2 3 16,-1 4-8-16,5 2 2 0,0 2 2 15,0 2 0-15,0 2-1 0,0-3 1 16,0 2 0-16,0-1-1 0,4-3 2 16,-1 0-1-16,-1-8 1 0,1-2 0 15,1-5-2-15,-4-4-6 16,2-5 9-16,-2-1-4 0,0-2-24 16,0-1-2-16,0-1-14 0,2 2 7 15,-2-2-6-15,0 0-21 0,0 0 4 16,0 0-12-16,-4 0-50 0,-1 0-23 15,-6 0 17-15,2 0-59 0,-5 0 24 16,2 2 27-16,-2 3 1 16,-1 1 42-16,0-3 58 0,2-1 35 15,1 0 20-15,-1 0 52 0,6-1 38 16,-3 2-1-16,6-1 10 0,1-2 10 16,3 0 4-16,-2 0-25 0,0 0 1 15,2 0-11-15,0 0 6 0,0 0-28 16,0 0-22-16,0 0-12 15,0 0-21-15,0 0-9 0,0 0-3 16,4-1-13-16,1 0 1 0,7 1 2 16,4 0 2-16,4-1-2 0,-1 1 7 15,4 0-10-15,0 0 4 0,4 0 2 16,-3 0-7-16,1 0 3 0,-4 2 0 16,1 2 2-16,-3-2-1 15,-1 2 5-15,-4-5-4 0,-5 1 10 16,-2 1 5-16,-4-1-7 0,-3 0 8 15,0 0 3-15,2 0-2 0,-2 0 5 16,0 0-1-16,0 0-13 0,0 0 1 16,0 0-1-16,0-1-9 0,0-1 1 15,0 2 3-15,0 0-10 16,0 0 4-16,0 0 1 0,0 0-63 16,0 0 24-16,0 0 4 15,0 0-16-15,0 0 8 0,0 0-8 0,0 0-23 16,0 3-25-16,0 3-33 0,-2-3-47 15,1-3-199-15</inkml:trace>
  <inkml:trace contextRef="#ctx0" brushRef="#br0" timeOffset="76418.06">9311 8177 823 0,'0'0'0'0,"0"0"77"16,0 0-63-16,0 0-9 0,0 0-9 15,0 0-49-15,0 0-147 0</inkml:trace>
  <inkml:trace contextRef="#ctx0" brushRef="#br0" timeOffset="77248.85">4222 10394 933 0,'0'0'0'0,"0"0"226"16,0 0-144-16,0 0-30 0,0 0-14 16,-21-63-3-16,21 53-5 0,0-1-8 15,7 0 3-15,-1 5-4 16,1-2-12-16,5 2-3 0,0 3 3 16,6 1-7-16,3 2 6 0,0 2 1 15,4 5-9-15,-4 6 0 0,2-2 11 16,-1 4-13-16,-10 0 4 0,2-1 6 15,-8 0-12-15,-5 0 7 0,-1 1 2 16,-1 1-5-16,-7 3 0 16,-9 0 23-1,-4-1-18-15,-4 2 3 0,-2-1 2 0,-1-1-7 0,-2-4 1 16,7-4 5-16,2-1-5 0,1-3 8 16,8-1 6-16,5-1 3 0,3-3 3 15,1-1 5-15,3 0-11 0,0 0-11 16,0 1-2-16,1-1-10 15,8 0-3-15,5 0 12 16,6 0-8-16,3 0 8 0,0 0 6 0,5-2-13 16,-1-2 6-16,-3 0 1 0,-1 3-8 15,-3 0 5-15,-9 0 1 0,-1-1-4 16,-1 1-88-16,0 0 12 16,0 0-77-16,-2-3-59 0,2 0-65 15,-6-2-200-15</inkml:trace>
  <inkml:trace contextRef="#ctx0" brushRef="#br0" timeOffset="77609.27">4550 10346 1077 0,'0'0'0'15,"0"0"319"-15,0 0-228 0,0 0-42 0,0 0-33 0,0 0-11 16,0 0 1-16,-30 73-7 15,30-48 2-15,0 0 14 0,3-4-17 16,9-3 4-16,-1-1 4 0,3-4-8 16,2-5 1-16,0-1 2 0,4-6 3 15,-1-1-4-15,-1-7 0 16,-1-4 0-16,-3-5 1 0,4-1 1 0,-5 0-4 16,-6-1 2-16,-2 0 5 0,-5 3-5 15,0-7 0-15,-5 1 9 16,-8-3-9-16,-3 0 0 0,-3 5 6 15,1 2-9-15,2 6 5 0,0 6 2 16,4 2-5-16,1 3-1 0,-1 1 3 31,7 8-2-31,3 3-16 0,-2 2-4 0,4-3-58 0,0 2-29 0,6 1-53 16,6-2-119-16,-1-6-162 16</inkml:trace>
  <inkml:trace contextRef="#ctx0" brushRef="#br0" timeOffset="78079.63">4859 10352 924 0,'0'0'0'0,"0"0"318"16,0 0-192-16,0 0-23 0,0 0-27 15,0 0-26-15,0 0-15 16,0 0-8-16,-55-18-4 0,48 24-12 15,4 4-19-15,-4 8 2 0,1 3 8 16,1 3-2-16,1 2 0 0,4-2 5 16,0 0-3-16,9-4-2 0,2-2 0 15,3-2 0-15,2-6 3 0,3-3-1 16,4-4-1-16,0-3 1 0,0-3 4 31,-3-8-3-31,1-5-3 0,-1 0 0 0,-3-3 0 0,-4-2 1 16,-8 2 5-16,-1-1-4 0,-4 2 1 15,0-4 2-15,-6 0 0 0,-4 3-8 16,-5 1 1-16,1 10 4 16,-2 4 4-16,-1 4 8 0,4 0 1 15,-1 4-3-15,2 0 0 16,5 5-7-16,0-2 1 0,1 1-3 0,5-3-6 16,-1-1 1-16,0 1 2 0,2-1 0 15,0-1-9-15,0 0 7 0,0-1-6 16,4 2-9-16,-3-1 2 15,1 1-5-15,3-2 3 0,-1 1-10 16,-2 0-27-16,1 0-18 0,1 4-25 31,-4-2-81-31,9-1-33 0,-6 1-171 16</inkml:trace>
  <inkml:trace contextRef="#ctx0" brushRef="#br0" timeOffset="78487.6">5331 10828 1157 0,'0'0'0'0,"0"0"285"16,0 0-143-16,0 0-70 15,0 0-36-15,0 0-24 0,0 0-7 16,0 0 4-16,78-4 11 0,-44 3 4 16,1 0-15-16,-1 1-7 0,-4 0 1 15,-5 0-1-15,-6 1-4 0,-5 2-13 16,-5 1-51-16,-2-3-50 16,-1 3-22-16,-6 0-64 0,0 0-93 15,-4 3-85-15</inkml:trace>
  <inkml:trace contextRef="#ctx0" brushRef="#br0" timeOffset="78738.56">5374 10976 1068 0,'0'0'0'16,"0"0"281"-16,0 0-153 0,0 0-67 15,0 0-43-15,0 0-11 0,0 0-3 16,0 0 16-16,80 10 11 0,-45-9 3 15,-2 1-10-15,1-2-7 16,0 0 3-16,-8 0 4 0,-3 0 9 16,-7 0-7-16,-3 0-11 0,-8 0-5 15,-2 0-5-15,-3-2-4 0,0 2 5 16,0 0-4-16,0 0-4 0,-1 0-99 16,-6-1-50-16,-4 0-216 15,0-1-338-15</inkml:trace>
  <inkml:trace contextRef="#ctx0" brushRef="#br0" timeOffset="80529">6136 10733 687 0,'0'0'0'0,"0"0"322"0,0 0-218 15,0 0-43-15,0 0 13 0,0 0-17 16,0 0-7-16,0 0-2 15,18 2-2-15,-6-3 12 0,6-8 24 0,3-1-17 16,1-5-4-16,-3-2-9 0,-3 3-16 16,-5-1-13-16,-3 4-4 0,-2-1-1 15,-6 5 2-15,3-2 2 16,-1 2-4-16,-2 3-4 0,0-1 5 16,0 2-5-16,0 3-1 0,0-2-4 15,0 2-1-15,0 0-3 0,0 0-7 16,0 0 4-16,0 0-3 0,0 0-6 15,0 0 4-15,0 2-4 16,0 2-5-16,0 6 8 0,0 3 3 16,2 5-3-16,-2 5 6 0,0 4-1 15,0 1-2-15,0 3 2 0,3-2 0 16,-3 2-1-16,4 0 0 0,-1-1 2 16,-1 0-2-16,3-1 0 0,1-2-4 15,-3-3-13-15,1 2 7 16,1-4-4-16,-5-4 0 0,4-1 3 15,-3-3-5-15,1-1-22 0,2-3-6 16,-4-3-17-16,0-1-6 0,0-3 9 16,0 1-14-16,0 0-14 15,-2 0-10-15,-3 2-16 0,-2-3-43 0,-1 0-34 16,-4-1-33-16,0-2 43 16,-1 0 65-16,-1 0-25 0,0 0 29 15,2 0 108-15,-1 3 4 0,4-2 136 16,-3 5-30-16,5-4-18 0,0-1 2 15,-4-1-14-15,6 1 24 0,-2-1 30 16,2 0-31-16,-1 0-1 0,3 0 8 16,1 0-18-16,-3 0-1 0,3 0 0 15,2 0-23-15,-2 0-1 16,2 0 1-16,0 0-10 0,0 0-13 16,0 0-2-16,0 0-15 0,0 0-4 15,0 0 0-15,0 0 5 0,-2 0-7 16,2 0-3-1,0 0 0-15,0 0-5 0,0 0-4 0,0 0 2 0,0 0-5 16,0 0-4-16,0 0 5 16,0 0-4-16,0 0-1 0,0 0 1 15,4 0 0-15,3 0-3 0,0 0 2 16,2 0 5-16,5 0-3 0,-2 0 3 16,6 1-4-16,3 1-1 15,2-2 5-15,0 0-5 0,2 0-2 16,3 1 2-16,-3-1 4 0,2 0-6 15,-3 0 2-15,-4 0-1 0,-1 0 0 16,-1 3 0-16,-2 0 0 0,-5 1 0 16,-3-1 0-16,0-1 3 0,-5 2-4 15,2-4 2-15,-1 1 1 0,-4-1-2 16,0 0 0-16,0 0 3 16,0 0 2-16,0 0 1 0,0 0-6 15,0 0 0-15,0 0 0 0,-5-2-63 16,-1-2-80-16,-1-2-135 0,0-2-249 15</inkml:trace>
  <inkml:trace contextRef="#ctx0" brushRef="#br0" timeOffset="81831.47">1709 4857 440 0,'0'0'0'0,"0"0"189"0,0 0-107 15,0 0-26-15,0 0 18 0,0 0-16 16,0 0-21-16,0 0 1 0,0 0 3 15,-4 0 5-15,4 0 7 16,0 0-1-16,0 0 17 0,-7 2 15 0,4 3-2 16,-4 1-16-16,-6 6-13 15,-3-1-14-15,-1 1-6 0,-5 1-3 16,1 4-7-16,0-2 0 0,-2-1 2 16,-4-3-3-16,3 1 2 0,4-1 6 15,-3-2-4-15,-3 0-4 16,-4-1-4-1,-4-3-2-15,6-2 1 0,-1-1-2 0,-1-2 0 0,-3 0-5 32,1-2 2-32,0-6 3 0,-2-3-3 0,2-3-6 0,4-6 3 0,-2-4-5 15,2 0-1-15,5-5 0 0,-5-3 0 16,8-2-6-16,8 0 6 0,-2 0-1 16,1-2-2-1,6 0 0 1,-2-1 1-16,4-2-1 0,3 0-2 15,2 0 2-15,4 0 0 0,5 3-1 16,-1 1 1-16,8-1 0 0,2 3-5 16,3 2 4-16,8-3-6 0,4 3 7 15,4-1 0-15,4 3-4 16,1 7 5-16,3 4-1 0,-1 6 0 16,0 2-2-16,6 5 2 0,-3 3 0 15,-2 2 0-15,-3 0 1 0,-5 2-2 16,4 8 0-16,-2-4 2 0,0 5-2 15,-2 2 2-15,-9 1-1 0,8 4 0 16,-13 5 0-16,0 0-1 16,-4 6-1-16,-3 3 4 0,-2 3 0 15,-5 4-3-15,0 0 2 0,-8 5 0 16,-1 0-1-16,0 1 0 0,-12 1 9 16,2 0-8-16,-5-3 4 0,-4 1-1 15,-1-5-2-15,1-3 7 0,-2-5-4 16,0-4 1-16,-6-3 1 15,4-7 0-15,2 0-2 0,3-8 5 16,2-2-3-16,2-3-2 0,0 0 1 16,3-3-6-16,2-1 0 0,4 0 0 15,-4 0 0-15,6 0 0 16,-1 0 0-16,4-1 0 0,0 1 0 16,0-1 0-16,0 1 0 0,2 0 0 15,-2 0 0-15,0 0 0 0,0 0 0 16,0 0 0-16,0 0 0 0,0 0 0 15,0 0 0-15,0 0 0 0,0 0 0 16,0 0 0-16,0 0-31 0,0 0-15 16,2-2-4-16,-2 2-39 15,0 0-83-15,0 0-34 0,0-2-145 16,0-4-618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17T15:41:57.944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5236 3266 395 0,'0'0'0'0,"0"0"100"15,0 0-82-15,0 0-11 0,0 0 1 16,19-18 2-16,-17 16-2 0,2 0-3 15,-4-1 2-15,5 3 6 0,-3-1 0 16,-2-1-3-16,3 1 16 0,-1-1-1 16,-2 2 1-16,0 0 14 15,0 0 0-15,2 0 0 0,-2 0 24 16,0 0 2-16,0 0 13 0,0 0 23 16,0 3-31-16,-2 0-31 0,2 0 53 15,0-2-77-15,0 0 12 0,0-1-1 16,0 0-13-16,0 3-1 15,2 0 26-15,1 0-8 0,-1-2 0 0,2 1 12 16,-1 1-10-16,-1-3-3 16,2 1 0-16,3 3-6 0,-4-4-5 15,6 2 8-15,2 1-8 0,-1-1-2 16,6-1 6-16,4 0-7 0,-1-1 1 16,4 0 6-16,2 0-10 0,3 0-5 15,4 0 5-15,3 0-7 0,4-1 5 16,4 1 8-16,-1 0-10 15,2 0-2-15,1 0 2 0,-3-1-5 16,1 1-2-16,-1 0 6 0,-1 0-4 16,-8 0 0-16,-3 0 2 0,-3 0 1 15,-8 0-3-15,-5 0 2 0,1 1-3 16,-7-1 1 0,0 1 3-16,-3 0-1 0,0-1-9 0,-5 1 5 15,0-1 1-15,0 0-5 0,0 0 4 16,0 0-4-16,2-1-72 0,-2 1-96 15,2-3-124-15,-2-3-198 0</inkml:trace>
  <inkml:trace contextRef="#ctx0" brushRef="#br0" timeOffset="1161.7">9025 3312 520 0,'0'0'0'16,"0"0"0"-16,0 0 65 0,0 0 91 15,-5 4-112-15,5-4 62 0,0 0-36 16,0 0-28-1,0 0 18-15,0 0-1 0,0 0-19 0,0 0-7 16,0 0 7-16,0 0 0 0,0 0-6 16,0 0-14-16,0 0-1 0,0 0 9 15,0 0-5-15,0 0 2 0,0 0 7 16,0 0-8-16,0 0-5 0,0 0 8 16,0 0-5-16,0 0-2 15,0 0 9-15,0 0-10 0,0 0-1 16,0 0 7-16,0 0-6 0,0 0-4 15,0 0 3-15,1 0-6 0,-1 0-5 16,0 0 2-16,-1 0-7 0,1 0-4 16,3 0 1-16,11 0 0 15,6 0 2-15,5 0 15 0,8 0 1 16,4 0-3 0,7-2 2-16,4 0-1 0,5-1 2 0,4-1 1 0,1-1-11 15,-1 0-1-15,-2-2 1 0,-9 3 4 16,-7 0-4-16,-6-1 0 0,-12 4 0 15,-3 0-2-15,-4 1 4 16,-7 0-3-16,4 0-1 0,-7 0 0 16,-1 0-1-16,-1 0-1 15,0 0 1-15,1 0 0 0,-1 0-4 0,1 0 0 16,-1 0 0-16,0 0 1 0,0 0-1 16,-2 0 2-16,0 0-1 0,0 0-1 15,0 0 0-15,0 0-4 0,0 0-2 16,0 0 1-16,0-2-8 15,0 2-6-15,0 0 0 0,0 0-15 32,0 0-19-32,0 0-15 0,0 0-32 0,0 0-54 0,0 2-14 0,0-1-76 15,-4-1-243-15</inkml:trace>
  <inkml:trace contextRef="#ctx0" brushRef="#br0" timeOffset="2245.08">10626 5493 1202 0,'0'0'0'16,"0"0"151"-16,0 0-82 0,0 0-27 16,0 0-28-16,-7 79 19 0,3-10 69 15,-1 10-31-15,1 3-42 0,3 0-9 16,1-3-7-16,5-7-9 16,0-8-3-16,6-10 2 0,-4-11-6 15,3-8-37-15,-1-9-23 0,0-8-32 16,-4-3-66-16,-1-10-9 0,-2-5-64 15,-2-3-13-15,0-11 37 0,0 2-267 16</inkml:trace>
  <inkml:trace contextRef="#ctx0" brushRef="#br0" timeOffset="2652.94">10670 6243 426 0,'0'0'0'0,"0"0"339"0,0 0-173 16,0 0-14-16,0 0-16 0,58-18-39 16,-35 3-24-16,6-5 2 0,-1-10-11 15,7-8-7-15,-3-3-5 0,-5-2-12 16,-4-1-13-16,-7 0-14 0,-4 1-6 15,-5-3 0-15,-7-2-3 16,-3-4 0-16,-13-1-3 0,-7-5 2 16,-9 1-3-16,-5-1 0 0,-6 4-3 15,-3 5 4-15,-5 14 4 0,0 14-6 16,-2 15 2-16,-4 10 22 0,-10 11-4 16,-1 14-3-16,-8 12 7 0,-1 11 12 15,-1 15-10-15,3 9-9 16,14 5 4-16,11 7-2 0,25 1-2 15,9-2-1-15,20 0-11 0,15-7 1 16,17-7-6-16,19-10 2 0,10-9-1 16,18-12 0-16,6-12 5 0,8-12-1 15,0-11-2-15,-5-7 0 16,-3-4-1-16,-13-10-2 0,-9 2-10 16,-12-2 10-16,-13 3 0 0,-12 1 1 15,-10 1 0-15,-11 4-29 0,-8 1 21 16,1 4 5-16,-2-2 3 0,0 2 0 15,0 0 4-15,0-2-4 16,0-2-35-16,-2-2-59 0,1 0-56 16,-3 1-67-16,0-1-54 0,-1 1-319 15</inkml:trace>
  <inkml:trace contextRef="#ctx0" brushRef="#br0" timeOffset="5868.72">3074 7506 430 0,'0'0'0'16,"0"0"239"-16,0 0-149 0,0 0-27 16,0 0-16-16,0 0-32 0,0 0 28 15,0 0 58 1,0 0-3-16,78 68-19 0,-51-53-18 0,-3 2-10 15,-1-8 4-15,6 0-17 0,-3-5-6 16,1-4-4-16,5 0-9 0,-2-8 0 16,0-5 3-16,3-8-4 0,3 2 1 15,-4-2-5-15,3 3-7 16,-1 4-2-16,1 6 4 0,-3 4-3 16,3 1-1-16,2 3 2 0,-3 0 0 15,-6 0 5-15,4 4 0 0,-5-1 1 16,3-2 3-16,-4 0-4 0,4-1 4 15,-3 0 2-15,1-2-11 0,2-5 0 16,0-1-1-16,-1-1-2 0,4 4-4 16,-6 0 0-16,3 3 1 15,-2 2-1 1,2 0 0-16,-3 0-1 0,3 1 1 0,-4 2 0 0,1-3 0 16,1 3 0-16,0-3 0 0,3 1 2 15,-1-1-3-15,0 0 2 0,3 0 1 16,-4-3-1-16,2 2-1 0,0-1 0 15,-3 0 0-15,0-1-1 16,2 0 1-16,0 1 1 16,2 2-1-1,3 0 0-15,1 0 0 0,1-1 0 16,4 1 0-16,1-3 1 0,1-2 2 16,3-3-4-16,-2-1 1 0,-2-3 0 15,1-2 3-15,1 3-2 16,-5 0 1-16,-2 3-4 0,-3 2 2 15,-1 6 0-15,-1 0-2 0,-2 4 1 16,6 3 2-16,-3 4 1 0,-1-1-1 16,0-2 0-16,1-2-2 0,3-4 2 15,1 0 3-15,0-2-4 16,-3-3 0-16,-2-3 3 0,-6-2-2 16,2 0-1-16,-1 2 0 0,-1 1 0 15,3 2-1-15,-3 3 1 0,1-3 0 16,3 3-1-16,-2-1 1 0,2 0 0 15,2-1 0-15,-2-2 0 0,0-2 0 16,2-3 3-16,-4 0-1 0,2-2-4 16,-3 1 3-16,1-2 0 15,-1 2-1-15,1 0 0 0,2 2 0 16,0 0 0-16,0 5 0 0,2-1 0 16,4 2 0-16,-8 1 0 0,2 1 0 15,-4 0 0-15,6 0 1 0,-7 3-1 16,3-2 0-16,-3-1 2 0,3 0 0 15,1 0-2-15,-1-4 0 16,2 0 0-16,-5-2 3 0,5-1-3 16,-2-1 0-16,1-2 2 0,-3 1-2 15,1-1 0-15,3-1 1 0,-6-2-1 16,8-1 0-16,-7 1 0 0,3 1 0 16,-1-1 0-16,-2 2 1 15,-1 3 0-15,-1 0-2 0,-3 5 0 16,1-1 1-16,-5 4 0 0,2 0-8 15,-1 2 8-15,-2 2 0 0,2 0 0 16,3-1 0-16,-1-1 1 0,2 0-2 16,6-2 2-16,1 1 2 0,2-1-4 15,2 2 2-15,2-2 0 16,-2 1-1-16,3 1-3 0,-3 1 3 16,-2 0 0-16,0-1 0 0,-4-1 0 15,1 0-1-15,-2-1 1 0,-2 0 0 16,-2-1 4-16,-3-3 5 0,1-1 4 15,-6 2 9-15,1 0 9 16,-5 0-2-16,1 2-3 0,-6 1-7 16,1 0 1-16,-3 0-2 0,-2 0-4 15,0 0-2-15,0 0-7 0,0 0-2 16,0 0 3-16,0 0-7 0,0 0 2 16,0-2 1-16,0 2-4 0,0-1-36 15,-4 1-11-15,1 0-78 16,-4 0-54-16,0 5-46 0,-1 2-143 15,-6 0-64-15</inkml:trace>
  <inkml:trace contextRef="#ctx0" brushRef="#br0" timeOffset="6323.64">7718 7229 945 0,'0'0'0'0,"0"0"271"16,0 0-195-16,0 0-50 0,0 0-8 15,0 0 17-15,0 0 2 0,10 61 2 16,-10-37 1-16,0 2-10 16,0 2-7-16,0 0 0 0,-1-3-6 15,-1-2 3-15,-5-5-7 0,3-2-8 16,1-3 1-16,-3-5-2 0,3 0-1 16,-4-5 3-16,1-2-5 0,-1 1-2 15,-2-2-47-15,1 0-7 0,-3 0-4 16,2-3-15-16,-1 1 11 15,1 0 17-15,0-6 11 0,2 6 17 16,3-3 15-16,2 0 4 0,-5 0 3 16,6 1 12-16,-1 2 20 0,0 2 12 15,2 0-8-15,0 0-12 0,0 0-15 16,4 3-8-16,-1 2 8 0,4 5 13 16,2 3 2-16,0 0 3 15,2 1-2-15,-1-1-5 0,3-1-1 16,2-3-4-16,-2-2 0 0,3-4 6 15,-6-3 4-15,1 0-6 16,-6-1-1-16,4-7 1 0,2-1 1 0,1-5 1 16,-5 0-2-16,2 0-8 0,-4 4-5 15,1 1-8-15,-1 2-2 16,2 2 0-16,-5 0-134 0,-2 3-53 16,-2 0-117-16,-10 0-636 0</inkml:trace>
  <inkml:trace contextRef="#ctx0" brushRef="#br0" timeOffset="7014.32">8595 7121 1406 0,'0'0'0'0,"0"0"0"16,0 0 59-16,64 15 20 0,-39-10-12 15,-6 0-14-15,-5 2-36 0,0-3-12 16,-12 4 1-16,0 2-2 0,-2 6 2 16,-13 11 8-16,-6 6-3 0,-11 1-3 15,-5 1 1-15,4-4-8 16,7-8 0-16,10-4 2 0,6-6 0 16,8-6 13-16,0-3 3 15,4-4-10-15,8 0 2 0,10-6 14 0,13-4 1 16,4-9-15-16,10-5-1 0,3 2-13 15,3 0-53-15,1 5-58 16,-1 2-131-16,-4 1-90 0,-3 3-275 16</inkml:trace>
  <inkml:trace contextRef="#ctx0" brushRef="#br0" timeOffset="7296.74">9082 7406 1189 0,'0'0'0'0,"-82"41"311"15,29-18-194-15,0 0-37 0,-4-1-30 16,-1-2-13-16,-4-1-19 0,0-5-8 16,2-3 2-16,-5-5-7 0,3-6-1 15,-4 1 4-15,4-12-11 16,6-12 6-16,3-7 8 0,14-17-5 16,12-13-10-16,11-15 3 0,7-9-5 15,15-9 2-15,17 0-2 0,17 7-5 16,19 8-12-16,17 10 20 0,9 11-2 15,14 14 5-15,9 17 0 16,10 26 0-16,11 26-4 0,-10 31 5 16,-16 27 3-16,-26 16-22 0,-34 7-78 15,-33 0-137-15,-24-10-51 0,-25-8-374 16</inkml:trace>
  <inkml:trace contextRef="#ctx0" brushRef="#br0" timeOffset="15427.59">3402 16390 1026 0,'0'0'0'0,"0"0"216"16,0 0-112-16,0 0-30 0,-2 0-41 16,2 0-19-16,0 0-4 0,0 5-4 15,0 6-12-15,0 6 12 0,0 7 7 16,2 6-9-16,-2 4 4 0,0 4-3 15,0 0 1-15,0-3 2 0,0-5 1 16,-2-6-4-16,2-3 3 0,0-3-4 16,0-3-3-16,-4 0 4 0,3-4-1 31,-1-4-5-31,2-5 2 0,0 1 5 0,-2-3-8 0,-3 1-2 16,1 0-3-16,-1-1-14 0,-6 0 0 15,2-6 10-15,-5 1 2 0,5-2 11 16,-3 0 0-16,5 2-3 0,-2 1 2 15,7 3 11-15,1 0-7 16,1 1 4-16,0 0-3 16,0 0-3-16,0 0 4 0,0 0-7 0,0 4 0 15,3 3-7-15,8 0 16 0,-2 4 0 16,3 0 7-16,-3 1 1 0,1 0-2 16,-1-1 0-16,0-1-3 0,-4-2 1 15,1-4 5-15,-1-1-6 16,-3-1-2-16,1-2 6 0,-3 0-4 15,0 0 0-15,4-6 7 0,-1-8 2 16,10-4-4-16,-1-3-7 0,-1-2-8 16,5 3-4-16,1-2 3 0,3 7-2 15,-1 3-232-15,-1 1-49 0,-11 6-350 16</inkml:trace>
  <inkml:trace contextRef="#ctx0" brushRef="#br0" timeOffset="16338.68">6281 16467 39 0,'0'0'0'0,"0"0"181"15,0 0-54-15,0 0 2 0,4-65 13 16,-4 60-284-16,0-2 284 0,0 5 194 15,0 1-204-15,-2 0-21 0,0 1 14 16,2 0-18-16,-1 0-39 16,-1 2-16-16,2 4 2 0,-2 4-24 15,0 10-19-15,2 7 4 0,0 6 7 16,4 5-12-16,-1-1-6 0,-1-1 7 16,0-1-7-16,0-3-6 0,-2-4 4 15,3-7 4-15,-3-5-6 16,2-5 0-16,-2-5 4 0,2-5-5 15,-2-1 2-15,0 0-5 0,0 0-12 16,0-2 7-16,-9-8-30 0,-2-1-1 16,1-5 19-16,-3 2-11 0,3 2-3 15,-3 1 30-15,6 1 4 16,0 6-1-16,5 1 4 0,-1 2 12 16,3 1-5-16,0 0 9 0,0 0-13 15,0 4-9-15,0 3 8 0,9 3 6 16,0 4 5-16,3-2 5 0,0-1-4 15,1-2 1-15,1-3 7 0,-2-2-5 16,-1 1 1-16,-2-5 8 16,-1 0-2-16,0-3 5 0,2-5 6 0,-3-8-8 15,4-4-3-15,1-3-4 16,-1-2-17-16,-1 5-8 0,1-1 6 16,0 1-4-16,5 5-83 0,-8-1-89 15,5 2-130-15,-3 1-43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TW" altLang="en-US" baseline="0" dirty="0"/>
              <a:t>我們來看 </a:t>
            </a:r>
            <a:r>
              <a:rPr lang="en-US" altLang="zh-TW" baseline="0" dirty="0"/>
              <a:t>110 </a:t>
            </a:r>
            <a:r>
              <a:rPr lang="zh-TW" altLang="en-US" baseline="0" dirty="0"/>
              <a:t>年的會考題，試求 這個算式 的值是多少呢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觀察這個算式，前後都有 </a:t>
            </a:r>
            <a:r>
              <a:rPr lang="en-US" altLang="zh-TW" baseline="0" dirty="0"/>
              <a:t>200 </a:t>
            </a:r>
            <a:r>
              <a:rPr lang="zh-TW" altLang="en-US" baseline="0" dirty="0"/>
              <a:t>次方，</a:t>
            </a:r>
            <a:br>
              <a:rPr lang="en-US" altLang="zh-TW" baseline="0" dirty="0"/>
            </a:br>
            <a:r>
              <a:rPr lang="zh-TW" altLang="en-US" baseline="0" dirty="0"/>
              <a:t>就聯想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這個指數律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將 </a:t>
            </a:r>
            <a:r>
              <a:rPr lang="en-US" altLang="zh-TW" baseline="0" dirty="0"/>
              <a:t>200 </a:t>
            </a:r>
            <a:r>
              <a:rPr lang="zh-TW" altLang="en-US" baseline="0" dirty="0"/>
              <a:t>次方寫到括號外，</a:t>
            </a:r>
            <a:br>
              <a:rPr lang="en-US" altLang="zh-TW" baseline="0" dirty="0"/>
            </a:br>
            <a:r>
              <a:rPr lang="zh-TW" altLang="en-US" baseline="0" dirty="0"/>
              <a:t>這時看到這兩個括號內是 根號 </a:t>
            </a:r>
            <a:r>
              <a:rPr lang="en-US" altLang="zh-TW" baseline="0" dirty="0"/>
              <a:t>7 </a:t>
            </a:r>
            <a:r>
              <a:rPr lang="zh-TW" altLang="en-US" baseline="0" dirty="0"/>
              <a:t>加 根號 </a:t>
            </a:r>
            <a:r>
              <a:rPr lang="en-US" altLang="zh-TW" baseline="0" dirty="0"/>
              <a:t>8 </a:t>
            </a:r>
            <a:r>
              <a:rPr lang="zh-TW" altLang="en-US" baseline="0" dirty="0"/>
              <a:t>乘以 根號 </a:t>
            </a:r>
            <a:r>
              <a:rPr lang="en-US" altLang="zh-TW" baseline="0" dirty="0"/>
              <a:t>8 </a:t>
            </a:r>
            <a:r>
              <a:rPr lang="zh-TW" altLang="en-US" baseline="0" dirty="0"/>
              <a:t>減 根號 </a:t>
            </a:r>
            <a:r>
              <a:rPr lang="en-US" altLang="zh-TW" baseline="0" dirty="0"/>
              <a:t>7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同學會想到什麼嗎</a:t>
            </a:r>
            <a:r>
              <a:rPr lang="en-US" altLang="zh-TW" baseline="0" dirty="0"/>
              <a:t>?</a:t>
            </a:r>
            <a:r>
              <a:rPr lang="zh-TW" altLang="en-US" baseline="0" dirty="0"/>
              <a:t> 當然是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平方差公式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加法有交換律，這個括號內 就是 根號 </a:t>
            </a:r>
            <a:r>
              <a:rPr lang="en-US" altLang="zh-TW" baseline="0" dirty="0"/>
              <a:t>8 </a:t>
            </a:r>
            <a:r>
              <a:rPr lang="zh-TW" altLang="en-US" baseline="0" dirty="0"/>
              <a:t>加 根號 </a:t>
            </a:r>
            <a:r>
              <a:rPr lang="en-US" altLang="zh-TW" baseline="0" dirty="0"/>
              <a:t>7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也就符合公式的形式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會變成 根號</a:t>
            </a:r>
            <a:r>
              <a:rPr lang="en-US" altLang="zh-TW" baseline="0" dirty="0"/>
              <a:t>8 </a:t>
            </a:r>
            <a:r>
              <a:rPr lang="zh-TW" altLang="en-US" baseline="0" dirty="0"/>
              <a:t>的平方 減 根號 </a:t>
            </a:r>
            <a:r>
              <a:rPr lang="en-US" altLang="zh-TW" baseline="0" dirty="0"/>
              <a:t>7 </a:t>
            </a:r>
            <a:r>
              <a:rPr lang="zh-TW" altLang="en-US" baseline="0" dirty="0"/>
              <a:t>的平方，也就是 </a:t>
            </a:r>
            <a:r>
              <a:rPr lang="en-US" altLang="zh-TW" baseline="0" dirty="0"/>
              <a:t>8 – 7 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外面依舊是 </a:t>
            </a:r>
            <a:r>
              <a:rPr lang="en-US" altLang="zh-TW" baseline="0" dirty="0"/>
              <a:t>200 </a:t>
            </a:r>
            <a:r>
              <a:rPr lang="zh-TW" altLang="en-US" baseline="0" dirty="0"/>
              <a:t>次方，所以 </a:t>
            </a:r>
            <a:r>
              <a:rPr lang="en-US" altLang="zh-TW" baseline="0" dirty="0"/>
              <a:t>1 </a:t>
            </a:r>
            <a:r>
              <a:rPr lang="zh-TW" altLang="en-US" baseline="0" dirty="0"/>
              <a:t>的 </a:t>
            </a:r>
            <a:r>
              <a:rPr lang="en-US" altLang="zh-TW" baseline="0" dirty="0"/>
              <a:t>200 </a:t>
            </a:r>
            <a:r>
              <a:rPr lang="zh-TW" altLang="en-US" baseline="0" dirty="0"/>
              <a:t>次方 等於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，答案就是 </a:t>
            </a:r>
            <a:r>
              <a:rPr lang="en-US" altLang="zh-TW" baseline="0" dirty="0"/>
              <a:t>A</a:t>
            </a:r>
            <a:r>
              <a:rPr lang="zh-TW" altLang="en-US" baseline="0" dirty="0"/>
              <a:t> 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會考在這個範圍的題目都不難，</a:t>
            </a:r>
            <a:br>
              <a:rPr lang="en-US" altLang="zh-TW" baseline="0" dirty="0"/>
            </a:br>
            <a:r>
              <a:rPr lang="zh-TW" altLang="en-US" baseline="0" dirty="0"/>
              <a:t>同學要習慣觀察算式中是不是有符合運算定律的形式，</a:t>
            </a:r>
            <a:br>
              <a:rPr lang="en-US" altLang="zh-TW" baseline="0" dirty="0"/>
            </a:br>
            <a:r>
              <a:rPr lang="zh-TW" altLang="en-US" baseline="0" dirty="0"/>
              <a:t>以這題而言，就是看到兩個這麼大的乘方，就要想到指數律</a:t>
            </a:r>
            <a:r>
              <a:rPr lang="en-US" altLang="zh-TW" baseline="0" dirty="0"/>
              <a:t>(1)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之後又看到了平方差公式</a:t>
            </a:r>
            <a:r>
              <a:rPr lang="en-US" altLang="zh-TW" baseline="0" dirty="0"/>
              <a:t>(2)</a:t>
            </a:r>
            <a:r>
              <a:rPr lang="zh-TW" altLang="en-US" baseline="0" dirty="0"/>
              <a:t>的形式，就很容易算出答案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跟這一題類似，請同學注意這兩個指數不同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請想想怎麼使用指數律可以幫助我們簡化計算喔。</a:t>
            </a: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4830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1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customXml" Target="../ink/ink2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利用</a:t>
            </a:r>
            <a:r>
              <a:rPr lang="zh-TW" altLang="en-US"/>
              <a:t>乘法公式運算根式</a:t>
            </a:r>
            <a:r>
              <a:rPr lang="zh-TW" altLang="en-US" dirty="0"/>
              <a:t>乘法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76054"/>
            <a:ext cx="11809986" cy="959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試求                                           之值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? </a:t>
            </a:r>
          </a:p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(A) 1  </a:t>
            </a:r>
            <a:r>
              <a:rPr lang="zh-TW" altLang="en-US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(B) </a:t>
            </a:r>
            <a:r>
              <a:rPr lang="en-US" altLang="zh-TW" sz="2000" b="1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–1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 </a:t>
            </a:r>
            <a:r>
              <a:rPr lang="zh-TW" altLang="en-US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(C) 56    (D) 200                                                                                                 </a:t>
            </a:r>
            <a:r>
              <a:rPr lang="en-US" altLang="zh-TW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【110</a:t>
            </a:r>
            <a:r>
              <a:rPr lang="en-US" altLang="zh-TW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zh-TW" altLang="en-US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會考 第</a:t>
            </a:r>
            <a:r>
              <a:rPr lang="zh-TW" altLang="en-US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22 </a:t>
            </a:r>
            <a:r>
              <a:rPr lang="zh-TW" altLang="en-US" dirty="0">
                <a:latin typeface="Times New Roman" panose="02020603050405020304" pitchFamily="18" charset="0"/>
                <a:ea typeface="微軟正黑體" panose="020B0604030504040204" pitchFamily="34" charset="-120"/>
              </a:rPr>
              <a:t>題</a:t>
            </a:r>
            <a:r>
              <a:rPr lang="en-US" altLang="zh-TW" b="1" dirty="0">
                <a:effectLst/>
                <a:latin typeface="Times New Roman" panose="02020603050405020304" pitchFamily="18" charset="0"/>
                <a:ea typeface="微軟正黑體" panose="020B0604030504040204" pitchFamily="34" charset="-120"/>
              </a:rPr>
              <a:t>】</a:t>
            </a:r>
            <a:endParaRPr lang="en-US" altLang="zh-TW" dirty="0">
              <a:ea typeface="微軟正黑體" panose="020B0604030504040204" pitchFamily="34" charset="-12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7A4A3974-C821-B612-7065-FC257E1D7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7380"/>
              </p:ext>
            </p:extLst>
          </p:nvPr>
        </p:nvGraphicFramePr>
        <p:xfrm>
          <a:off x="869577" y="983905"/>
          <a:ext cx="262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368280" progId="Equation.DSMT4">
                  <p:embed/>
                </p:oleObj>
              </mc:Choice>
              <mc:Fallback>
                <p:oleObj name="Equation" r:id="rId3" imgW="2628720" imgH="3682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7A4A3974-C821-B612-7065-FC257E1D7F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577" y="983905"/>
                        <a:ext cx="2628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群組 23">
            <a:extLst>
              <a:ext uri="{FF2B5EF4-FFF2-40B4-BE49-F238E27FC236}">
                <a16:creationId xmlns:a16="http://schemas.microsoft.com/office/drawing/2014/main" id="{FD8B8CBB-8095-0E13-CC70-59FDC673E8C0}"/>
              </a:ext>
            </a:extLst>
          </p:cNvPr>
          <p:cNvGrpSpPr/>
          <p:nvPr/>
        </p:nvGrpSpPr>
        <p:grpSpPr>
          <a:xfrm>
            <a:off x="218184" y="5503114"/>
            <a:ext cx="12007826" cy="1222893"/>
            <a:chOff x="218184" y="5503114"/>
            <a:chExt cx="12007826" cy="1222893"/>
          </a:xfrm>
        </p:grpSpPr>
        <p:grpSp>
          <p:nvGrpSpPr>
            <p:cNvPr id="5" name="群組 4">
              <a:extLst>
                <a:ext uri="{FF2B5EF4-FFF2-40B4-BE49-F238E27FC236}">
                  <a16:creationId xmlns:a16="http://schemas.microsoft.com/office/drawing/2014/main" id="{89C8AF9F-0B58-DD6F-FB5C-42B7BE73955B}"/>
                </a:ext>
              </a:extLst>
            </p:cNvPr>
            <p:cNvGrpSpPr/>
            <p:nvPr/>
          </p:nvGrpSpPr>
          <p:grpSpPr>
            <a:xfrm>
              <a:off x="218184" y="5503114"/>
              <a:ext cx="12007826" cy="1222893"/>
              <a:chOff x="237249" y="7321787"/>
              <a:chExt cx="12007826" cy="1222893"/>
            </a:xfrm>
          </p:grpSpPr>
          <p:cxnSp>
            <p:nvCxnSpPr>
              <p:cNvPr id="6" name="直線接點 5">
                <a:extLst>
                  <a:ext uri="{FF2B5EF4-FFF2-40B4-BE49-F238E27FC236}">
                    <a16:creationId xmlns:a16="http://schemas.microsoft.com/office/drawing/2014/main" id="{A7B11E46-14D2-3034-B912-07129D0719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7712633"/>
                <a:ext cx="11726929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B0096290-3663-9075-B956-0AE9868927D8}"/>
                  </a:ext>
                </a:extLst>
              </p:cNvPr>
              <p:cNvSpPr txBox="1"/>
              <p:nvPr/>
            </p:nvSpPr>
            <p:spPr>
              <a:xfrm>
                <a:off x="662920" y="7321787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AA9346C-DDDA-D585-DDA6-CC633F82C8F8}"/>
                  </a:ext>
                </a:extLst>
              </p:cNvPr>
              <p:cNvSpPr/>
              <p:nvPr/>
            </p:nvSpPr>
            <p:spPr>
              <a:xfrm>
                <a:off x="350787" y="7359078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C024CE42-29AF-B0B6-3A7E-03EEA4B47A69}"/>
                  </a:ext>
                </a:extLst>
              </p:cNvPr>
              <p:cNvSpPr txBox="1"/>
              <p:nvPr/>
            </p:nvSpPr>
            <p:spPr>
              <a:xfrm>
                <a:off x="237249" y="7800010"/>
                <a:ext cx="11362871" cy="727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>
                    <a:ea typeface="微軟正黑體" panose="020B0604030504040204" pitchFamily="34" charset="-120"/>
                  </a:rPr>
                  <a:t>                                   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的值與下列何者相同 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? </a:t>
                </a:r>
                <a:endParaRPr lang="en-US" altLang="zh-TW" sz="1800" dirty="0">
                  <a:effectLst/>
                  <a:ea typeface="微軟正黑體" panose="020B0604030504040204" pitchFamily="34" charset="-12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b="1" dirty="0">
                    <a:ea typeface="微軟正黑體" panose="020B0604030504040204" pitchFamily="34" charset="-120"/>
                  </a:rPr>
                  <a:t>(A)                  (B)                   (C) 1    (D) 11</a:t>
                </a:r>
              </a:p>
            </p:txBody>
          </p:sp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E1DEF969-CD1F-71E8-E876-61349B137731}"/>
                  </a:ext>
                </a:extLst>
              </p:cNvPr>
              <p:cNvSpPr txBox="1"/>
              <p:nvPr/>
            </p:nvSpPr>
            <p:spPr>
              <a:xfrm>
                <a:off x="9943013" y="8206136"/>
                <a:ext cx="2302062" cy="338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A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8" name="物件 7">
              <a:extLst>
                <a:ext uri="{FF2B5EF4-FFF2-40B4-BE49-F238E27FC236}">
                  <a16:creationId xmlns:a16="http://schemas.microsoft.com/office/drawing/2014/main" id="{2F3DFBCE-E8E5-BDE3-E62B-08E9D40A88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451501"/>
                </p:ext>
              </p:extLst>
            </p:nvPr>
          </p:nvGraphicFramePr>
          <p:xfrm>
            <a:off x="241507" y="6022185"/>
            <a:ext cx="2070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70000" imgH="330120" progId="Equation.DSMT4">
                    <p:embed/>
                  </p:oleObj>
                </mc:Choice>
                <mc:Fallback>
                  <p:oleObj name="Equation" r:id="rId5" imgW="2070000" imgH="330120" progId="Equation.DSMT4">
                    <p:embed/>
                    <p:pic>
                      <p:nvPicPr>
                        <p:cNvPr id="8" name="物件 7">
                          <a:extLst>
                            <a:ext uri="{FF2B5EF4-FFF2-40B4-BE49-F238E27FC236}">
                              <a16:creationId xmlns:a16="http://schemas.microsoft.com/office/drawing/2014/main" id="{2F3DFBCE-E8E5-BDE3-E62B-08E9D40A88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1507" y="6022185"/>
                          <a:ext cx="20701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物件 19">
              <a:extLst>
                <a:ext uri="{FF2B5EF4-FFF2-40B4-BE49-F238E27FC236}">
                  <a16:creationId xmlns:a16="http://schemas.microsoft.com/office/drawing/2014/main" id="{F69A5AC3-B4DC-0929-F2CB-1176B50459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330080"/>
                </p:ext>
              </p:extLst>
            </p:nvPr>
          </p:nvGraphicFramePr>
          <p:xfrm>
            <a:off x="652231" y="6352718"/>
            <a:ext cx="825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25480" imgH="304560" progId="Equation.DSMT4">
                    <p:embed/>
                  </p:oleObj>
                </mc:Choice>
                <mc:Fallback>
                  <p:oleObj name="Equation" r:id="rId7" imgW="825480" imgH="304560" progId="Equation.DSMT4">
                    <p:embed/>
                    <p:pic>
                      <p:nvPicPr>
                        <p:cNvPr id="20" name="物件 19">
                          <a:extLst>
                            <a:ext uri="{FF2B5EF4-FFF2-40B4-BE49-F238E27FC236}">
                              <a16:creationId xmlns:a16="http://schemas.microsoft.com/office/drawing/2014/main" id="{F69A5AC3-B4DC-0929-F2CB-1176B50459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2231" y="6352718"/>
                          <a:ext cx="825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>
              <a:extLst>
                <a:ext uri="{FF2B5EF4-FFF2-40B4-BE49-F238E27FC236}">
                  <a16:creationId xmlns:a16="http://schemas.microsoft.com/office/drawing/2014/main" id="{F06DB14B-5175-DB99-31AF-5FDC4A5B5E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917830"/>
                </p:ext>
              </p:extLst>
            </p:nvPr>
          </p:nvGraphicFramePr>
          <p:xfrm>
            <a:off x="1999872" y="6346797"/>
            <a:ext cx="812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12520" imgH="304560" progId="Equation.DSMT4">
                    <p:embed/>
                  </p:oleObj>
                </mc:Choice>
                <mc:Fallback>
                  <p:oleObj name="Equation" r:id="rId9" imgW="812520" imgH="304560" progId="Equation.DSMT4">
                    <p:embed/>
                    <p:pic>
                      <p:nvPicPr>
                        <p:cNvPr id="22" name="物件 21">
                          <a:extLst>
                            <a:ext uri="{FF2B5EF4-FFF2-40B4-BE49-F238E27FC236}">
                              <a16:creationId xmlns:a16="http://schemas.microsoft.com/office/drawing/2014/main" id="{F06DB14B-5175-DB99-31AF-5FDC4A5B5E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99872" y="6346797"/>
                          <a:ext cx="812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群組 3">
            <a:extLst>
              <a:ext uri="{FF2B5EF4-FFF2-40B4-BE49-F238E27FC236}">
                <a16:creationId xmlns:a16="http://schemas.microsoft.com/office/drawing/2014/main" id="{5F144CFC-0147-21A6-85F2-035071DCB793}"/>
              </a:ext>
            </a:extLst>
          </p:cNvPr>
          <p:cNvGrpSpPr/>
          <p:nvPr/>
        </p:nvGrpSpPr>
        <p:grpSpPr>
          <a:xfrm>
            <a:off x="9217183" y="3193677"/>
            <a:ext cx="2625662" cy="845761"/>
            <a:chOff x="5256805" y="3727582"/>
            <a:chExt cx="2625662" cy="845761"/>
          </a:xfrm>
        </p:grpSpPr>
        <p:sp>
          <p:nvSpPr>
            <p:cNvPr id="12" name="矩形: 圓角 11">
              <a:extLst>
                <a:ext uri="{FF2B5EF4-FFF2-40B4-BE49-F238E27FC236}">
                  <a16:creationId xmlns:a16="http://schemas.microsoft.com/office/drawing/2014/main" id="{89E36B47-42B2-F019-70A4-3292240A0945}"/>
                </a:ext>
              </a:extLst>
            </p:cNvPr>
            <p:cNvSpPr/>
            <p:nvPr/>
          </p:nvSpPr>
          <p:spPr>
            <a:xfrm>
              <a:off x="5320302" y="4068567"/>
              <a:ext cx="2562165" cy="504776"/>
            </a:xfrm>
            <a:prstGeom prst="roundRect">
              <a:avLst>
                <a:gd name="adj" fmla="val 22087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16000" tIns="36000" rIns="216000" bIns="36000" rtlCol="0" anchor="ctr" anchorCtr="0"/>
            <a:lstStyle/>
            <a:p>
              <a:pPr>
                <a:lnSpc>
                  <a:spcPct val="120000"/>
                </a:lnSpc>
              </a:pP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–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 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= (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+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)(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–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) </a:t>
              </a:r>
              <a:endParaRPr lang="en-US" altLang="zh-TW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861A7BCE-034C-11D0-1355-6952BBC066C1}"/>
                </a:ext>
              </a:extLst>
            </p:cNvPr>
            <p:cNvSpPr txBox="1"/>
            <p:nvPr/>
          </p:nvSpPr>
          <p:spPr>
            <a:xfrm>
              <a:off x="5256805" y="3727582"/>
              <a:ext cx="19127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平方差公式</a:t>
              </a:r>
              <a:endParaRPr lang="en-US" altLang="zh-TW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</p:grp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20DF1F3-162A-1B75-A9E5-3BB6B8025960}"/>
              </a:ext>
            </a:extLst>
          </p:cNvPr>
          <p:cNvGrpSpPr/>
          <p:nvPr/>
        </p:nvGrpSpPr>
        <p:grpSpPr>
          <a:xfrm>
            <a:off x="9257022" y="2151903"/>
            <a:ext cx="2126751" cy="857961"/>
            <a:chOff x="7119991" y="3674663"/>
            <a:chExt cx="2126751" cy="857961"/>
          </a:xfrm>
        </p:grpSpPr>
        <p:sp>
          <p:nvSpPr>
            <p:cNvPr id="15" name="矩形: 圓角 14">
              <a:extLst>
                <a:ext uri="{FF2B5EF4-FFF2-40B4-BE49-F238E27FC236}">
                  <a16:creationId xmlns:a16="http://schemas.microsoft.com/office/drawing/2014/main" id="{D946F4C2-D4FE-0D5B-FB2A-2A4D571C026B}"/>
                </a:ext>
              </a:extLst>
            </p:cNvPr>
            <p:cNvSpPr/>
            <p:nvPr/>
          </p:nvSpPr>
          <p:spPr>
            <a:xfrm>
              <a:off x="7161087" y="4027847"/>
              <a:ext cx="2085655" cy="504777"/>
            </a:xfrm>
            <a:prstGeom prst="roundRect">
              <a:avLst>
                <a:gd name="adj" fmla="val 20647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16000" tIns="36000" rIns="216000" bIns="36000" rtlCol="0" anchor="ctr" anchorCtr="0"/>
            <a:lstStyle/>
            <a:p>
              <a:pPr>
                <a:lnSpc>
                  <a:spcPct val="120000"/>
                </a:lnSpc>
              </a:pP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i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n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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i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n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= (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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)</a:t>
              </a:r>
              <a:r>
                <a:rPr lang="en-US" altLang="zh-TW" b="1" i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n</a:t>
              </a:r>
              <a:endParaRPr lang="en-US" altLang="zh-TW" sz="1400" b="1" i="1" baseline="40000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0575DB3B-83B7-8EB1-A019-061BA30B540F}"/>
                </a:ext>
              </a:extLst>
            </p:cNvPr>
            <p:cNvSpPr txBox="1"/>
            <p:nvPr/>
          </p:nvSpPr>
          <p:spPr>
            <a:xfrm>
              <a:off x="7119991" y="3674663"/>
              <a:ext cx="19212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指數律</a:t>
              </a:r>
              <a:endParaRPr lang="zh-TW" altLang="en-US" dirty="0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9" name="筆跡 18">
                <a:extLst>
                  <a:ext uri="{FF2B5EF4-FFF2-40B4-BE49-F238E27FC236}">
                    <a16:creationId xmlns:a16="http://schemas.microsoft.com/office/drawing/2014/main" id="{DDBC29EC-F017-8D76-3A14-05BCE0B4599B}"/>
                  </a:ext>
                </a:extLst>
              </p14:cNvPr>
              <p14:cNvContentPartPr/>
              <p14:nvPr/>
            </p14:nvContentPartPr>
            <p14:xfrm>
              <a:off x="324720" y="795600"/>
              <a:ext cx="3222720" cy="3229920"/>
            </p14:xfrm>
          </p:contentPart>
        </mc:Choice>
        <mc:Fallback>
          <p:pic>
            <p:nvPicPr>
              <p:cNvPr id="19" name="筆跡 18">
                <a:extLst>
                  <a:ext uri="{FF2B5EF4-FFF2-40B4-BE49-F238E27FC236}">
                    <a16:creationId xmlns:a16="http://schemas.microsoft.com/office/drawing/2014/main" id="{DDBC29EC-F017-8D76-3A14-05BCE0B4599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15360" y="786240"/>
                <a:ext cx="3241440" cy="324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1" name="筆跡 20">
                <a:extLst>
                  <a:ext uri="{FF2B5EF4-FFF2-40B4-BE49-F238E27FC236}">
                    <a16:creationId xmlns:a16="http://schemas.microsoft.com/office/drawing/2014/main" id="{B8A1FF83-DAD8-2447-949C-42F59BFA883B}"/>
                  </a:ext>
                </a:extLst>
              </p14:cNvPr>
              <p14:cNvContentPartPr/>
              <p14:nvPr/>
            </p14:nvContentPartPr>
            <p14:xfrm>
              <a:off x="1106640" y="1164600"/>
              <a:ext cx="2847600" cy="4896720"/>
            </p14:xfrm>
          </p:contentPart>
        </mc:Choice>
        <mc:Fallback>
          <p:pic>
            <p:nvPicPr>
              <p:cNvPr id="21" name="筆跡 20">
                <a:extLst>
                  <a:ext uri="{FF2B5EF4-FFF2-40B4-BE49-F238E27FC236}">
                    <a16:creationId xmlns:a16="http://schemas.microsoft.com/office/drawing/2014/main" id="{B8A1FF83-DAD8-2447-949C-42F59BFA883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97280" y="1155240"/>
                <a:ext cx="2866320" cy="491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13544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22</TotalTime>
  <Words>341</Words>
  <Application>Microsoft Office PowerPoint</Application>
  <PresentationFormat>寬螢幕</PresentationFormat>
  <Paragraphs>26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利用乘法公式運算根式乘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99</cp:revision>
  <dcterms:created xsi:type="dcterms:W3CDTF">2015-07-26T15:18:38Z</dcterms:created>
  <dcterms:modified xsi:type="dcterms:W3CDTF">2024-12-17T15:44:44Z</dcterms:modified>
</cp:coreProperties>
</file>